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F1CEBA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ข้อที่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1: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กระบวนการจัดการข้อมูลและการตีความ (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>Data Process &amp; Interpretation)</w:t>
      </w:r>
    </w:p>
    <w:p w14:paraId="23948FC9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1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ปานกลาง)</w:t>
      </w:r>
    </w:p>
    <w:p w14:paraId="155CE02C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: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สมมติว่าท่านเป็นวิศวกรคอมพิวเตอร์ในทีมวิเคราะห์ข้อมูล และได้รับชุดข้อมูลดิบ (</w:t>
      </w:r>
      <w:r w:rsidRPr="009E203D">
        <w:rPr>
          <w:rFonts w:ascii="TH SarabunPSK" w:hAnsi="TH SarabunPSK" w:cs="TH SarabunPSK"/>
          <w:sz w:val="32"/>
          <w:szCs w:val="32"/>
        </w:rPr>
        <w:t xml:space="preserve">Raw Data) </w:t>
      </w:r>
      <w:r w:rsidRPr="009E203D">
        <w:rPr>
          <w:rFonts w:ascii="TH SarabunPSK" w:hAnsi="TH SarabunPSK" w:cs="TH SarabunPSK"/>
          <w:sz w:val="32"/>
          <w:szCs w:val="32"/>
          <w:cs/>
        </w:rPr>
        <w:t>เกี่ยวกับประสิทธิภาพของนักกีฬา ซึ่งมีข้อมูล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อายุ (</w:t>
      </w:r>
      <w:r w:rsidRPr="009E203D">
        <w:rPr>
          <w:rFonts w:ascii="TH SarabunPSK" w:hAnsi="TH SarabunPSK" w:cs="TH SarabunPSK"/>
          <w:sz w:val="32"/>
          <w:szCs w:val="32"/>
        </w:rPr>
        <w:t xml:space="preserve">Age) </w:t>
      </w:r>
      <w:r w:rsidRPr="009E203D">
        <w:rPr>
          <w:rFonts w:ascii="TH SarabunPSK" w:hAnsi="TH SarabunPSK" w:cs="TH SarabunPSK"/>
          <w:sz w:val="32"/>
          <w:szCs w:val="32"/>
          <w:cs/>
        </w:rPr>
        <w:t>และ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เงินเดือน (</w:t>
      </w:r>
      <w:r w:rsidRPr="009E203D">
        <w:rPr>
          <w:rFonts w:ascii="TH SarabunPSK" w:hAnsi="TH SarabunPSK" w:cs="TH SarabunPSK"/>
          <w:sz w:val="32"/>
          <w:szCs w:val="32"/>
        </w:rPr>
        <w:t xml:space="preserve">Salary) </w:t>
      </w:r>
      <w:r w:rsidRPr="009E203D">
        <w:rPr>
          <w:rFonts w:ascii="TH SarabunPSK" w:hAnsi="TH SarabunPSK" w:cs="TH SarabunPSK"/>
          <w:sz w:val="32"/>
          <w:szCs w:val="32"/>
          <w:cs/>
        </w:rPr>
        <w:t>แต่ข้อมูลชุดนี้มีปัญหาดังนี้:</w:t>
      </w:r>
    </w:p>
    <w:p w14:paraId="2710BCC5" w14:textId="77777777" w:rsidR="009E203D" w:rsidRPr="009E203D" w:rsidRDefault="009E203D" w:rsidP="009E203D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sz w:val="32"/>
          <w:szCs w:val="32"/>
          <w:cs/>
        </w:rPr>
        <w:t>มีค่าที่ขาดหาย (</w:t>
      </w:r>
      <w:r w:rsidRPr="009E203D">
        <w:rPr>
          <w:rFonts w:ascii="TH SarabunPSK" w:hAnsi="TH SarabunPSK" w:cs="TH SarabunPSK"/>
          <w:sz w:val="32"/>
          <w:szCs w:val="32"/>
        </w:rPr>
        <w:t xml:space="preserve">Missing Values) </w:t>
      </w:r>
      <w:r w:rsidRPr="009E203D">
        <w:rPr>
          <w:rFonts w:ascii="TH SarabunPSK" w:hAnsi="TH SarabunPSK" w:cs="TH SarabunPSK"/>
          <w:sz w:val="32"/>
          <w:szCs w:val="32"/>
          <w:cs/>
        </w:rPr>
        <w:t>ในคอลัมน์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อายุ</w:t>
      </w:r>
    </w:p>
    <w:p w14:paraId="4826A1AA" w14:textId="77777777" w:rsidR="009E203D" w:rsidRPr="009E203D" w:rsidRDefault="009E203D" w:rsidP="009E203D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sz w:val="32"/>
          <w:szCs w:val="32"/>
          <w:cs/>
        </w:rPr>
        <w:t>คอลัมน์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เงินเดือน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มีหน่วยเป็นดอลลาร์สหรัฐ ซึ่งมีค่าสูงมากเมื่อเทียบกับอายุ (เช่น อายุ </w:t>
      </w:r>
      <w:r w:rsidRPr="009E203D">
        <w:rPr>
          <w:rFonts w:ascii="TH SarabunPSK" w:hAnsi="TH SarabunPSK" w:cs="TH SarabunPSK"/>
          <w:sz w:val="32"/>
          <w:szCs w:val="32"/>
        </w:rPr>
        <w:t xml:space="preserve">25 </w:t>
      </w:r>
      <w:r w:rsidRPr="009E203D">
        <w:rPr>
          <w:rFonts w:ascii="TH SarabunPSK" w:hAnsi="TH SarabunPSK" w:cs="TH SarabunPSK"/>
          <w:sz w:val="32"/>
          <w:szCs w:val="32"/>
          <w:cs/>
        </w:rPr>
        <w:t>ปี</w:t>
      </w:r>
      <w:r w:rsidRPr="009E203D">
        <w:rPr>
          <w:rFonts w:ascii="TH SarabunPSK" w:hAnsi="TH SarabunPSK" w:cs="TH SarabunPSK"/>
          <w:sz w:val="32"/>
          <w:szCs w:val="32"/>
        </w:rPr>
        <w:t xml:space="preserve">,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เงินเดือน </w:t>
      </w:r>
      <w:r w:rsidRPr="009E203D">
        <w:rPr>
          <w:rFonts w:ascii="TH SarabunPSK" w:hAnsi="TH SarabunPSK" w:cs="TH SarabunPSK"/>
          <w:sz w:val="32"/>
          <w:szCs w:val="32"/>
        </w:rPr>
        <w:t xml:space="preserve">5,000,000 </w:t>
      </w:r>
      <w:r w:rsidRPr="009E203D">
        <w:rPr>
          <w:rFonts w:ascii="TH SarabunPSK" w:hAnsi="TH SarabunPSK" w:cs="TH SarabunPSK"/>
          <w:sz w:val="32"/>
          <w:szCs w:val="32"/>
          <w:cs/>
        </w:rPr>
        <w:t>ดอลลาร์)</w:t>
      </w:r>
    </w:p>
    <w:p w14:paraId="0D14D745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เพื่อนร่วมงานของท่านเสนอว่า: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</w:rPr>
        <w:t>"</w:t>
      </w:r>
      <w:r w:rsidRPr="009E203D">
        <w:rPr>
          <w:rFonts w:ascii="TH SarabunPSK" w:hAnsi="TH SarabunPSK" w:cs="TH SarabunPSK"/>
          <w:sz w:val="32"/>
          <w:szCs w:val="32"/>
          <w:cs/>
        </w:rPr>
        <w:t>เพื่อความรวดเร็ว เรานำข้อมูล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อายุ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และ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เงินเดือน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ไปสร้าง </w:t>
      </w:r>
      <w:r w:rsidRPr="009E203D">
        <w:rPr>
          <w:rFonts w:ascii="TH SarabunPSK" w:hAnsi="TH SarabunPSK" w:cs="TH SarabunPSK"/>
          <w:sz w:val="32"/>
          <w:szCs w:val="32"/>
        </w:rPr>
        <w:t xml:space="preserve">Scatter Plot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ด้วย </w:t>
      </w:r>
      <w:r w:rsidRPr="009E203D">
        <w:rPr>
          <w:rFonts w:ascii="TH SarabunPSK" w:hAnsi="TH SarabunPSK" w:cs="TH SarabunPSK"/>
          <w:sz w:val="32"/>
          <w:szCs w:val="32"/>
        </w:rPr>
        <w:t xml:space="preserve">Seaborn </w:t>
      </w:r>
      <w:r w:rsidRPr="009E203D">
        <w:rPr>
          <w:rFonts w:ascii="TH SarabunPSK" w:hAnsi="TH SarabunPSK" w:cs="TH SarabunPSK"/>
          <w:sz w:val="32"/>
          <w:szCs w:val="32"/>
          <w:cs/>
        </w:rPr>
        <w:t>ทันทีเลย จะได้เห็นความสัมพันธ์เบื้องต้น"</w:t>
      </w:r>
    </w:p>
    <w:p w14:paraId="739323BE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ำถาม: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ในฐานะวิศวกรคอมพิวเตอร์ จงประเมินข้อเสนอของเพื่อนร่วมงาน โดยพิจารณาทั้งข้อดีและข้อเสียที่อาจเกิดขึ้นจากการดำเนินการตามแนวทางดังกล่าวทันที จากนั้นให้สรุปแนวทางการดำเนินงานที่ท่านคิดว่าเหมาะสมที่สุด พร้อมอธิบายเหตุผลประกอบอย่างละเอียด โดยอ้างอิงถึงหลักการที่ได้เรียนมาในสัปดาห์ที่ </w:t>
      </w:r>
      <w:r w:rsidRPr="009E203D">
        <w:rPr>
          <w:rFonts w:ascii="TH SarabunPSK" w:hAnsi="TH SarabunPSK" w:cs="TH SarabunPSK"/>
          <w:sz w:val="32"/>
          <w:szCs w:val="32"/>
        </w:rPr>
        <w:t xml:space="preserve">3 (Pandas)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และสัปดาห์ที่ </w:t>
      </w:r>
      <w:r w:rsidRPr="009E203D">
        <w:rPr>
          <w:rFonts w:ascii="TH SarabunPSK" w:hAnsi="TH SarabunPSK" w:cs="TH SarabunPSK"/>
          <w:sz w:val="32"/>
          <w:szCs w:val="32"/>
        </w:rPr>
        <w:t>4 (Data Visualization)</w:t>
      </w:r>
    </w:p>
    <w:p w14:paraId="6ECF1A45" w14:textId="77777777" w:rsidR="009E203D" w:rsidRPr="009E203D" w:rsidRDefault="009E203D" w:rsidP="009E203D">
      <w:pPr>
        <w:numPr>
          <w:ilvl w:val="0"/>
          <w:numId w:val="10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วิเคราะห์ข้อดีและข้อเสียของแนวทางที่เพื่อนร่วมงานเสนอ</w:t>
      </w:r>
    </w:p>
    <w:p w14:paraId="37ECCE5F" w14:textId="794ECE07" w:rsidR="009E203D" w:rsidRPr="009E203D" w:rsidRDefault="009E203D" w:rsidP="00334DA1">
      <w:pPr>
        <w:numPr>
          <w:ilvl w:val="0"/>
          <w:numId w:val="10"/>
        </w:num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10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เสนอแนวทางการดำเนินงานที่ท่านคิดว่าเหมาะสมที่สุด และอธิบายเหตุผลโดยละเอียดว่าทำไมแนวทางนั้นจึงดีกว่า โดยเชื่อมโยงกับลักษณะของข้อมูลที่ให้มาและผลกระทบต่อการวิเคราะห์</w:t>
      </w:r>
    </w:p>
    <w:p w14:paraId="25071F71" w14:textId="77777777" w:rsidR="009E203D" w:rsidRPr="009E203D" w:rsidRDefault="009E203D" w:rsidP="009E203D">
      <w:pPr>
        <w:ind w:left="360"/>
        <w:rPr>
          <w:rFonts w:ascii="TH SarabunPSK" w:hAnsi="TH SarabunPSK" w:cs="TH SarabunPSK"/>
          <w:b/>
          <w:bCs/>
          <w:sz w:val="32"/>
          <w:szCs w:val="32"/>
        </w:rPr>
      </w:pPr>
    </w:p>
    <w:p w14:paraId="675034D7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F69C8EF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02AB0E7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DD6A004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21A7A1C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3BB3790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1F17716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1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ระบวนการจัดการข้อมูลและการตีความ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Data Process &amp; Interpretation)</w:t>
      </w:r>
    </w:p>
    <w:p w14:paraId="37727AAF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วิเคราะห์ข้อดีและข้อเสียของแนวทางที่เพื่อนร่วมงานเสนอ</w:t>
      </w:r>
    </w:p>
    <w:p w14:paraId="3DD9506F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ข้อเสนอของเพื่อนร่วมงานที่ให้สร้า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catter Plot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ันทีมีทั้งข้อดีและข้อเสียดังนี้</w:t>
      </w:r>
    </w:p>
    <w:p w14:paraId="54EF8964" w14:textId="77777777" w:rsidR="00496293" w:rsidRPr="00496293" w:rsidRDefault="00496293" w:rsidP="00496293">
      <w:pPr>
        <w:numPr>
          <w:ilvl w:val="0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้อดี:</w:t>
      </w:r>
    </w:p>
    <w:p w14:paraId="04769DB8" w14:textId="77777777" w:rsidR="00496293" w:rsidRPr="00496293" w:rsidRDefault="00496293" w:rsidP="00496293">
      <w:pPr>
        <w:numPr>
          <w:ilvl w:val="1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ามรวดเร็ว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ป็นวิธีที่ง่ายและรวดเร็วในการเห็นภาพรวมความสัมพันธ์เบื้องต้นระหว่าง "อายุ" และ "เงินเดือน"</w:t>
      </w:r>
    </w:p>
    <w:p w14:paraId="558D4DE5" w14:textId="77777777" w:rsidR="00496293" w:rsidRPr="00496293" w:rsidRDefault="00496293" w:rsidP="00496293">
      <w:pPr>
        <w:numPr>
          <w:ilvl w:val="0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้อเสีย:</w:t>
      </w:r>
    </w:p>
    <w:p w14:paraId="28F230EB" w14:textId="77777777" w:rsidR="00496293" w:rsidRPr="00496293" w:rsidRDefault="00496293" w:rsidP="00496293">
      <w:pPr>
        <w:numPr>
          <w:ilvl w:val="1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จัดการค่าที่ขาดหาย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issing Values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พล็อตข้อมูลที่มีค่าขาดหายในคอลัมน์ "อายุ" อาจทำให้เกิดข้อผิดพลาด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Error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หรือทำให้ไลบรารีอย่า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eabor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อาจตัดแถวข้อมูลนั้นทิ้งไปโดยอัตโนมัติ ซึ่งส่งผลให้การตีความความสัมพันธ์ผิดเพี้ยนไปจากความเป็นจริง</w:t>
      </w:r>
    </w:p>
    <w:p w14:paraId="6E4B8255" w14:textId="77777777" w:rsidR="00496293" w:rsidRPr="00496293" w:rsidRDefault="00496293" w:rsidP="00496293">
      <w:pPr>
        <w:numPr>
          <w:ilvl w:val="1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ปัญหาเรื่อง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เกล</w:t>
      </w:r>
      <w:proofErr w:type="spell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cal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งข้อมู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อลัมน์ "เงินเดือน" มีค่าสูงมากเมื่อเทียบกับ "อายุ" การนำไปพล็อตโดยตรงจะทำให้แก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Y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งินเดือน) มีช่วงกว้างมาก ในขณะที่แก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X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อายุ) มีช่วงแคบ การกระจายตัวของจุดข้อมูลอาจจะถูกบีบอัดตามแนวแก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X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ำให้มองเห็นแนวโน้มหรือรูปแบบความสัมพันธ์ได้ไม่ชัดเจน</w:t>
      </w:r>
    </w:p>
    <w:p w14:paraId="61D3E459" w14:textId="77777777" w:rsidR="00496293" w:rsidRPr="00496293" w:rsidRDefault="00496293" w:rsidP="00496293">
      <w:pPr>
        <w:numPr>
          <w:ilvl w:val="1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ตีความที่ผิดพลาด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จากปัญหาทั้งสองข้อข้างต้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catter Plot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ี่ได้อาจให้ภาพที่ไม่ถูกต้องเกี่ยวกับความสัมพันธ์ที่แท้จริงระหว่างตัวแปร นำไปสู่การตัดสินใจที่ผิดพลาดในขั้นตอนต่อไป</w:t>
      </w:r>
    </w:p>
    <w:p w14:paraId="18EC12B6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2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นอแนวทางการดำเนินงานที่เหมาะสมที่สุด</w:t>
      </w:r>
    </w:p>
    <w:p w14:paraId="33968491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นวทางการดำเนินงานที่เหมาะสมที่สุดควรเป็นไปตามลำดับขั้นตอนการเตรียมข้อมู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Data Preprocessing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่อนนำไปสร้างภาพ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Data Visualizatio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ดังนี้</w:t>
      </w:r>
    </w:p>
    <w:p w14:paraId="30688E36" w14:textId="77777777" w:rsidR="00496293" w:rsidRPr="00496293" w:rsidRDefault="00496293" w:rsidP="00496293">
      <w:pPr>
        <w:numPr>
          <w:ilvl w:val="0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จัดการค่าที่ขาดหาย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Handling Missing Values):</w:t>
      </w:r>
    </w:p>
    <w:p w14:paraId="362477CC" w14:textId="77777777" w:rsidR="00496293" w:rsidRPr="00496293" w:rsidRDefault="00496293" w:rsidP="00496293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>ขั้นตอน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ใช้ไลบราร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Pand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พื่อตรวจสอบหาค่าที่ขาดหายในคอลัมน์ "อายุ" จากนั้นตัดสินใจเลือกวิธีจัดการที่เหมาะสม เช่น การเติมค่าที่ขาดหายด้วยค่าเฉลี่ย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ea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หรือค่า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ัธย</w:t>
      </w:r>
      <w:proofErr w:type="spell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ฐา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edia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งอายุ ซึ่งมักเป็นตัวเลือกที่ดีสำหรับข้อมูลเชิงปริมาณ</w:t>
      </w:r>
    </w:p>
    <w:p w14:paraId="3014A035" w14:textId="77777777" w:rsidR="00496293" w:rsidRPr="00496293" w:rsidRDefault="00496293" w:rsidP="00496293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เติมค่าที่ขาดหายช่วยให้เราไม่สูญเสียข้อมูลในแถวนั้นๆ ไป ทำให้สามารถนำข้อมูลไปใช้ในการวิเคราะห์ได้อย่างครบถ้วนและแม่นยำยิ่งขึ้น</w:t>
      </w:r>
    </w:p>
    <w:p w14:paraId="2252D597" w14:textId="77777777" w:rsidR="00496293" w:rsidRPr="00496293" w:rsidRDefault="00496293" w:rsidP="00496293">
      <w:pPr>
        <w:numPr>
          <w:ilvl w:val="0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ปรับ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เกล</w:t>
      </w:r>
      <w:proofErr w:type="spell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้อมู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Data Scaling/Normalization):</w:t>
      </w:r>
    </w:p>
    <w:p w14:paraId="5ED8CE81" w14:textId="77777777" w:rsidR="00496293" w:rsidRPr="00496293" w:rsidRDefault="00496293" w:rsidP="00496293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ั้นตอน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นื่องจาก "เงินเดือน" มีค่าสูงกว่า "อายุ" มาก ควรทำการปรับ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เกล</w:t>
      </w:r>
      <w:proofErr w:type="spell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ข้อมูลเพื่อให้ตัวแปรทั้งสองมีช่วงค่าที่ใกล้เคียงกัน อาจใช้วิธ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Min-Max Normalization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ปรับค่าให้อยู่ในช่ว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0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ถึ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หรื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tandardization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ปรับให้มีค่าเฉลี่ย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0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ส่วนเบี่ยงเบนมาตรฐาน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1)</w:t>
      </w:r>
    </w:p>
    <w:p w14:paraId="3E772419" w14:textId="77777777" w:rsidR="00496293" w:rsidRPr="00496293" w:rsidRDefault="00496293" w:rsidP="00496293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ปรับ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เกล</w:t>
      </w:r>
      <w:proofErr w:type="spell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ช่วยให้การสร้างภาพและการวิเคราะห์ด้วยแบบจำลองบางประเภท (เช่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k-N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ประสิทธิภาพมากขึ้น เพราะป้องกันไม่ให้ตัวแปรที่มีค่าสูงกว่ามีอิทธิพลต่อการวิเคราะห์มากเกินไป และทำให้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catter Plot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สดงการกระจายตัวของข้อมูลได้ชัดเจนยิ่งขึ้น</w:t>
      </w:r>
    </w:p>
    <w:p w14:paraId="7BB0A8DF" w14:textId="77777777" w:rsidR="00496293" w:rsidRPr="00496293" w:rsidRDefault="00496293" w:rsidP="00496293">
      <w:pPr>
        <w:numPr>
          <w:ilvl w:val="0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สร้างภาพข้อมู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Data Visualization):</w:t>
      </w:r>
    </w:p>
    <w:p w14:paraId="434B7264" w14:textId="77777777" w:rsidR="00496293" w:rsidRPr="00496293" w:rsidRDefault="00496293" w:rsidP="00496293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ั้นตอน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หลังจากเตรียมข้อมูลเสร็จสิ้นแล้ว จึงนำข้อมูลที่ผ่านการจัดการค่าขาดหายและปรับ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เกล</w:t>
      </w:r>
      <w:proofErr w:type="spell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้วไปสร้า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catter Plot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ด้วย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eaborn</w:t>
      </w:r>
    </w:p>
    <w:p w14:paraId="2A4BB9A4" w14:textId="2588B10A" w:rsidR="00496293" w:rsidRDefault="00496293" w:rsidP="009E203D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ทำเช่นนี้จะทำให้ได้กราฟที่สะท้อนความสัมพันธ์ที่แท้จริงระหว่างตัวแปรได้ดีที่สุด ปราศจากปัญหาที่เกิดจากข้อมูลดิบ ทำให้การตีความผลลัพธ์น่าเชื่อถือและนำไปสู่การสร้างแบบจำลองที่แม่นยำต่อไป</w:t>
      </w:r>
    </w:p>
    <w:p w14:paraId="0265E350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</w:p>
    <w:p w14:paraId="7E0FB452" w14:textId="77777777" w:rsidR="00496293" w:rsidRDefault="00496293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16E06AA" w14:textId="77777777" w:rsidR="00496293" w:rsidRDefault="00496293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5844935" w14:textId="77777777" w:rsidR="00496293" w:rsidRDefault="00496293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1ED25B3" w14:textId="77777777" w:rsidR="00496293" w:rsidRDefault="00496293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DF53FA7" w14:textId="4DD3659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้อที่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การประเมินผลแบบจำลองในบริบทที่สำคัญ (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>Model Evaluation in a Critical Context)</w:t>
      </w:r>
    </w:p>
    <w:p w14:paraId="5497D796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20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สูง)</w:t>
      </w:r>
    </w:p>
    <w:p w14:paraId="6036813D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</w:t>
      </w:r>
      <w:r w:rsidRPr="009E203D">
        <w:rPr>
          <w:rFonts w:ascii="TH SarabunPSK" w:hAnsi="TH SarabunPSK" w:cs="TH SarabunPSK"/>
          <w:sz w:val="32"/>
          <w:szCs w:val="32"/>
          <w:cs/>
        </w:rPr>
        <w:t>: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โรงพยาบาลแห่งหนึ่งได้พัฒนาแบบจำลอง </w:t>
      </w:r>
      <w:r w:rsidRPr="009E203D">
        <w:rPr>
          <w:rFonts w:ascii="TH SarabunPSK" w:hAnsi="TH SarabunPSK" w:cs="TH SarabunPSK"/>
          <w:sz w:val="32"/>
          <w:szCs w:val="32"/>
        </w:rPr>
        <w:t xml:space="preserve">K-Nearest Neighbors (k-NN) </w:t>
      </w:r>
      <w:r w:rsidRPr="009E203D">
        <w:rPr>
          <w:rFonts w:ascii="TH SarabunPSK" w:hAnsi="TH SarabunPSK" w:cs="TH SarabunPSK"/>
          <w:sz w:val="32"/>
          <w:szCs w:val="32"/>
          <w:cs/>
        </w:rPr>
        <w:t>เพื่อช่วยแพทย์คัดกรองภาพถ่ายเนื้อเยื่อว่าเป็น</w:t>
      </w:r>
      <w:r w:rsidRPr="009E203D">
        <w:rPr>
          <w:rFonts w:ascii="TH SarabunPSK" w:hAnsi="TH SarabunPSK" w:cs="TH SarabunPSK"/>
          <w:sz w:val="32"/>
          <w:szCs w:val="32"/>
        </w:rPr>
        <w:t xml:space="preserve"> "</w:t>
      </w:r>
      <w:r w:rsidRPr="009E203D">
        <w:rPr>
          <w:rFonts w:ascii="TH SarabunPSK" w:hAnsi="TH SarabunPSK" w:cs="TH SarabunPSK"/>
          <w:sz w:val="32"/>
          <w:szCs w:val="32"/>
          <w:cs/>
        </w:rPr>
        <w:t>เนื้อร้าย (</w:t>
      </w:r>
      <w:r w:rsidRPr="009E203D">
        <w:rPr>
          <w:rFonts w:ascii="TH SarabunPSK" w:hAnsi="TH SarabunPSK" w:cs="TH SarabunPSK"/>
          <w:sz w:val="32"/>
          <w:szCs w:val="32"/>
        </w:rPr>
        <w:t xml:space="preserve">Malignant)" </w:t>
      </w:r>
      <w:r w:rsidRPr="009E203D">
        <w:rPr>
          <w:rFonts w:ascii="TH SarabunPSK" w:hAnsi="TH SarabunPSK" w:cs="TH SarabunPSK"/>
          <w:sz w:val="32"/>
          <w:szCs w:val="32"/>
          <w:cs/>
        </w:rPr>
        <w:t>หรือ</w:t>
      </w:r>
      <w:r w:rsidRPr="009E203D">
        <w:rPr>
          <w:rFonts w:ascii="TH SarabunPSK" w:hAnsi="TH SarabunPSK" w:cs="TH SarabunPSK"/>
          <w:sz w:val="32"/>
          <w:szCs w:val="32"/>
        </w:rPr>
        <w:t xml:space="preserve"> "</w:t>
      </w:r>
      <w:r w:rsidRPr="009E203D">
        <w:rPr>
          <w:rFonts w:ascii="TH SarabunPSK" w:hAnsi="TH SarabunPSK" w:cs="TH SarabunPSK"/>
          <w:sz w:val="32"/>
          <w:szCs w:val="32"/>
          <w:cs/>
        </w:rPr>
        <w:t>เนื้อดี (</w:t>
      </w:r>
      <w:r w:rsidRPr="009E203D">
        <w:rPr>
          <w:rFonts w:ascii="TH SarabunPSK" w:hAnsi="TH SarabunPSK" w:cs="TH SarabunPSK"/>
          <w:sz w:val="32"/>
          <w:szCs w:val="32"/>
        </w:rPr>
        <w:t xml:space="preserve">Benign)" </w:t>
      </w:r>
      <w:r w:rsidRPr="009E203D">
        <w:rPr>
          <w:rFonts w:ascii="TH SarabunPSK" w:hAnsi="TH SarabunPSK" w:cs="TH SarabunPSK"/>
          <w:sz w:val="32"/>
          <w:szCs w:val="32"/>
          <w:cs/>
        </w:rPr>
        <w:t>หลังจากทดสอบแบบจำลองกับข้อมูลชุดทดสอบ (</w:t>
      </w:r>
      <w:r w:rsidRPr="009E203D">
        <w:rPr>
          <w:rFonts w:ascii="TH SarabunPSK" w:hAnsi="TH SarabunPSK" w:cs="TH SarabunPSK"/>
          <w:sz w:val="32"/>
          <w:szCs w:val="32"/>
        </w:rPr>
        <w:t xml:space="preserve">Test Set) </w:t>
      </w:r>
      <w:r w:rsidRPr="009E203D">
        <w:rPr>
          <w:rFonts w:ascii="TH SarabunPSK" w:hAnsi="TH SarabunPSK" w:cs="TH SarabunPSK"/>
          <w:sz w:val="32"/>
          <w:szCs w:val="32"/>
          <w:cs/>
        </w:rPr>
        <w:t>พบว่ามีค่า</w:t>
      </w:r>
      <w:r w:rsidRPr="009E203D">
        <w:rPr>
          <w:rFonts w:ascii="TH SarabunPSK" w:hAnsi="TH SarabunPSK" w:cs="TH SarabunPSK"/>
          <w:sz w:val="32"/>
          <w:szCs w:val="32"/>
        </w:rPr>
        <w:t xml:space="preserve"> Accuracy (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ความแม่นยำโดยรวม) สูงถึง </w:t>
      </w:r>
      <w:r w:rsidRPr="009E203D">
        <w:rPr>
          <w:rFonts w:ascii="TH SarabunPSK" w:hAnsi="TH SarabunPSK" w:cs="TH SarabunPSK"/>
          <w:sz w:val="32"/>
          <w:szCs w:val="32"/>
        </w:rPr>
        <w:t xml:space="preserve">97% </w:t>
      </w:r>
      <w:r w:rsidRPr="009E203D">
        <w:rPr>
          <w:rFonts w:ascii="TH SarabunPSK" w:hAnsi="TH SarabunPSK" w:cs="TH SarabunPSK"/>
          <w:sz w:val="32"/>
          <w:szCs w:val="32"/>
          <w:cs/>
        </w:rPr>
        <w:t>ผู้บริหารโรงพยาบาลพอใจกับตัวเลขนี้มาก แต่ทีมแพทย์ผู้เชี่ยวชาญยังคงกังวล</w:t>
      </w:r>
    </w:p>
    <w:p w14:paraId="2608E2A5" w14:textId="77777777" w:rsidR="009E203D" w:rsidRPr="009E203D" w:rsidRDefault="009E203D" w:rsidP="009E203D">
      <w:p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ำถาม: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จงใช้ความรู้เรื่อง</w:t>
      </w:r>
      <w:r w:rsidRPr="009E203D">
        <w:rPr>
          <w:rFonts w:ascii="TH SarabunPSK" w:hAnsi="TH SarabunPSK" w:cs="TH SarabunPSK"/>
          <w:sz w:val="32"/>
          <w:szCs w:val="32"/>
        </w:rPr>
        <w:t xml:space="preserve"> Confusion Matrix, Precision,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9E203D">
        <w:rPr>
          <w:rFonts w:ascii="TH SarabunPSK" w:hAnsi="TH SarabunPSK" w:cs="TH SarabunPSK"/>
          <w:sz w:val="32"/>
          <w:szCs w:val="32"/>
        </w:rPr>
        <w:t xml:space="preserve">Recall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ที่เรียนในสัปดาห์ที่ </w:t>
      </w:r>
      <w:r w:rsidRPr="009E203D">
        <w:rPr>
          <w:rFonts w:ascii="TH SarabunPSK" w:hAnsi="TH SarabunPSK" w:cs="TH SarabunPSK"/>
          <w:sz w:val="32"/>
          <w:szCs w:val="32"/>
        </w:rPr>
        <w:t xml:space="preserve">5 </w:t>
      </w:r>
      <w:r w:rsidRPr="009E203D">
        <w:rPr>
          <w:rFonts w:ascii="TH SarabunPSK" w:hAnsi="TH SarabunPSK" w:cs="TH SarabunPSK"/>
          <w:sz w:val="32"/>
          <w:szCs w:val="32"/>
          <w:cs/>
        </w:rPr>
        <w:t>มาวิเคราะห์สถานการณ์นี้และตอบคำถามต่อไปนี้:</w:t>
      </w:r>
    </w:p>
    <w:p w14:paraId="3DEB937B" w14:textId="77777777" w:rsidR="009E203D" w:rsidRPr="009E203D" w:rsidRDefault="009E203D" w:rsidP="009E203D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เหตุใดค่า </w:t>
      </w:r>
      <w:r w:rsidRPr="009E203D">
        <w:rPr>
          <w:rFonts w:ascii="TH SarabunPSK" w:hAnsi="TH SarabunPSK" w:cs="TH SarabunPSK"/>
          <w:sz w:val="32"/>
          <w:szCs w:val="32"/>
        </w:rPr>
        <w:t xml:space="preserve">Accuracy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ที่สูงถึง </w:t>
      </w:r>
      <w:r w:rsidRPr="009E203D">
        <w:rPr>
          <w:rFonts w:ascii="TH SarabunPSK" w:hAnsi="TH SarabunPSK" w:cs="TH SarabunPSK"/>
          <w:sz w:val="32"/>
          <w:szCs w:val="32"/>
        </w:rPr>
        <w:t xml:space="preserve">97% </w:t>
      </w:r>
      <w:r w:rsidRPr="009E203D">
        <w:rPr>
          <w:rFonts w:ascii="TH SarabunPSK" w:hAnsi="TH SarabunPSK" w:cs="TH SarabunPSK"/>
          <w:sz w:val="32"/>
          <w:szCs w:val="32"/>
          <w:cs/>
        </w:rPr>
        <w:t>อาจยังไม่เพียงพอที่จะทำให้แพทย์เชื่อมั่นในแบบจำลองนี้ได้</w:t>
      </w:r>
      <w:r w:rsidRPr="009E203D">
        <w:rPr>
          <w:rFonts w:ascii="TH SarabunPSK" w:hAnsi="TH SarabunPSK" w:cs="TH SarabunPSK"/>
          <w:sz w:val="32"/>
          <w:szCs w:val="32"/>
        </w:rPr>
        <w:t>?</w:t>
      </w:r>
    </w:p>
    <w:p w14:paraId="1185B0BA" w14:textId="77777777" w:rsidR="009E203D" w:rsidRPr="009E203D" w:rsidRDefault="009E203D" w:rsidP="009E203D">
      <w:pPr>
        <w:numPr>
          <w:ilvl w:val="0"/>
          <w:numId w:val="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8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ในบริบททางการแพทย์นี้ ระหว่าง</w:t>
      </w:r>
      <w:r w:rsidRPr="009E203D">
        <w:rPr>
          <w:rFonts w:ascii="TH SarabunPSK" w:hAnsi="TH SarabunPSK" w:cs="TH SarabunPSK"/>
          <w:sz w:val="32"/>
          <w:szCs w:val="32"/>
        </w:rPr>
        <w:t xml:space="preserve"> False Positive (FP) </w:t>
      </w:r>
      <w:r w:rsidRPr="009E203D">
        <w:rPr>
          <w:rFonts w:ascii="TH SarabunPSK" w:hAnsi="TH SarabunPSK" w:cs="TH SarabunPSK"/>
          <w:sz w:val="32"/>
          <w:szCs w:val="32"/>
          <w:cs/>
        </w:rPr>
        <w:t>และ</w:t>
      </w:r>
      <w:r w:rsidRPr="009E203D">
        <w:rPr>
          <w:rFonts w:ascii="TH SarabunPSK" w:hAnsi="TH SarabunPSK" w:cs="TH SarabunPSK"/>
          <w:sz w:val="32"/>
          <w:szCs w:val="32"/>
        </w:rPr>
        <w:t xml:space="preserve"> False Negative (FN) </w:t>
      </w:r>
      <w:r w:rsidRPr="009E203D">
        <w:rPr>
          <w:rFonts w:ascii="TH SarabunPSK" w:hAnsi="TH SarabunPSK" w:cs="TH SarabunPSK"/>
          <w:sz w:val="32"/>
          <w:szCs w:val="32"/>
          <w:cs/>
        </w:rPr>
        <w:t>การทายผลผิดพลาดแบบใดที่ส่งผลกระทบร้ายแรงกว่ากัน</w:t>
      </w:r>
      <w:r w:rsidRPr="009E203D">
        <w:rPr>
          <w:rFonts w:ascii="TH SarabunPSK" w:hAnsi="TH SarabunPSK" w:cs="TH SarabunPSK"/>
          <w:sz w:val="32"/>
          <w:szCs w:val="32"/>
        </w:rPr>
        <w:t xml:space="preserve">? </w:t>
      </w:r>
      <w:r w:rsidRPr="009E203D">
        <w:rPr>
          <w:rFonts w:ascii="TH SarabunPSK" w:hAnsi="TH SarabunPSK" w:cs="TH SarabunPSK"/>
          <w:sz w:val="32"/>
          <w:szCs w:val="32"/>
          <w:cs/>
        </w:rPr>
        <w:t>จงอธิบายผลกระทบที่เกิดขึ้นจริงของข้อผิดพลาดแต่ละแบบ</w:t>
      </w:r>
    </w:p>
    <w:p w14:paraId="50D97748" w14:textId="77777777" w:rsidR="009E203D" w:rsidRPr="009E203D" w:rsidRDefault="009E203D" w:rsidP="009E203D">
      <w:pPr>
        <w:numPr>
          <w:ilvl w:val="0"/>
          <w:numId w:val="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เพื่อให้แบบจำลองนี้มีประโยชน์สูงสุดทางการแพทย์ ทีมแพทย์ควรให้ความสำคัญกับค่า</w:t>
      </w:r>
      <w:r w:rsidRPr="009E203D">
        <w:rPr>
          <w:rFonts w:ascii="TH SarabunPSK" w:hAnsi="TH SarabunPSK" w:cs="TH SarabunPSK"/>
          <w:sz w:val="32"/>
          <w:szCs w:val="32"/>
        </w:rPr>
        <w:t xml:space="preserve"> Precision </w:t>
      </w:r>
      <w:r w:rsidRPr="009E203D">
        <w:rPr>
          <w:rFonts w:ascii="TH SarabunPSK" w:hAnsi="TH SarabunPSK" w:cs="TH SarabunPSK"/>
          <w:sz w:val="32"/>
          <w:szCs w:val="32"/>
          <w:cs/>
        </w:rPr>
        <w:t>หรือ</w:t>
      </w:r>
      <w:r w:rsidRPr="009E203D">
        <w:rPr>
          <w:rFonts w:ascii="TH SarabunPSK" w:hAnsi="TH SarabunPSK" w:cs="TH SarabunPSK"/>
          <w:sz w:val="32"/>
          <w:szCs w:val="32"/>
        </w:rPr>
        <w:t xml:space="preserve"> Recall </w:t>
      </w:r>
      <w:r w:rsidRPr="009E203D">
        <w:rPr>
          <w:rFonts w:ascii="TH SarabunPSK" w:hAnsi="TH SarabunPSK" w:cs="TH SarabunPSK"/>
          <w:sz w:val="32"/>
          <w:szCs w:val="32"/>
          <w:cs/>
        </w:rPr>
        <w:t>ของคลาส "เนื้อร้าย (</w:t>
      </w:r>
      <w:r w:rsidRPr="009E203D">
        <w:rPr>
          <w:rFonts w:ascii="TH SarabunPSK" w:hAnsi="TH SarabunPSK" w:cs="TH SarabunPSK"/>
          <w:sz w:val="32"/>
          <w:szCs w:val="32"/>
        </w:rPr>
        <w:t xml:space="preserve">Malignant)" </w:t>
      </w:r>
      <w:r w:rsidRPr="009E203D">
        <w:rPr>
          <w:rFonts w:ascii="TH SarabunPSK" w:hAnsi="TH SarabunPSK" w:cs="TH SarabunPSK"/>
          <w:sz w:val="32"/>
          <w:szCs w:val="32"/>
          <w:cs/>
        </w:rPr>
        <w:t>มากกว่ากัน</w:t>
      </w:r>
      <w:r w:rsidRPr="009E203D">
        <w:rPr>
          <w:rFonts w:ascii="TH SarabunPSK" w:hAnsi="TH SarabunPSK" w:cs="TH SarabunPSK"/>
          <w:sz w:val="32"/>
          <w:szCs w:val="32"/>
        </w:rPr>
        <w:t xml:space="preserve">? </w:t>
      </w:r>
      <w:r w:rsidRPr="009E203D">
        <w:rPr>
          <w:rFonts w:ascii="TH SarabunPSK" w:hAnsi="TH SarabunPSK" w:cs="TH SarabunPSK"/>
          <w:sz w:val="32"/>
          <w:szCs w:val="32"/>
          <w:cs/>
        </w:rPr>
        <w:t>เพราะเหตุใด</w:t>
      </w:r>
      <w:r w:rsidRPr="009E203D">
        <w:rPr>
          <w:rFonts w:ascii="TH SarabunPSK" w:hAnsi="TH SarabunPSK" w:cs="TH SarabunPSK"/>
          <w:sz w:val="32"/>
          <w:szCs w:val="32"/>
        </w:rPr>
        <w:t>?</w:t>
      </w:r>
    </w:p>
    <w:p w14:paraId="7991DD19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14560B6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A1AEDAD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A7C6E9C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AA42147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BB1C2E7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893E515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DF0ABEC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AD681F2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2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ประเมินผลแบบจำลองในบริบทที่สำคัญ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Model Evaluation in a Critical Context)</w:t>
      </w:r>
    </w:p>
    <w:p w14:paraId="3243DE0F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หตุใดค่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ccuracy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ี่สูงถึ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97%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อาจยังไม่เพียงพอ</w:t>
      </w:r>
    </w:p>
    <w:p w14:paraId="70AAA150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Accuracy 97%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อาจยังไม่เพียงพอที่จะทำให้แพทย์เชื่อมั่นในบริบทของการคัดกรองเนื้อร้าย เพราะค่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ccuracy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บอกเพียงภาพรวมว่าแบบจำลองทายถูกกี่เปอร์เซ็นต์จากข้อมูลทั้งหมด แต่ไม่ได้แจกแจงรายละเอียดของความผิดพลาด ในทางการแพทย์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ามผิดพลาดบางประเภทส่งผลกระทบร้ายแรงกว่าประเภทอื่น</w:t>
      </w:r>
    </w:p>
    <w:p w14:paraId="5CFB7F49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ปัญหานี้มักเกิดขึ้นในชุดข้อมูลที่ไม่สมดุ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Imbalanced Data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ซึ่งเป็นเรื่องปกติในการตรวจโรค (จำนวนผู้ป่วยมักน้อยกว่าคนปกติ) แบบจำลองอาจ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ccuracy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งได้โดยการทายผลส่วนใหญ่เป็นคลาสที่มีจำนวนเยอะที่สุด (เช่น "เนื้อดี") ในขณะที่อาจทายผลคลาสที่สำคัญที่สุดแต่มีจำนวนน้อย ("เนื้อร้าย") ผิดพลาดเกือบทั้งหมด</w:t>
      </w:r>
    </w:p>
    <w:p w14:paraId="374EEBDC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2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ระหว่า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False Positive (FP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False Negative (F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บบใดส่งผลร้ายแรงกว่ากัน</w:t>
      </w:r>
    </w:p>
    <w:p w14:paraId="69BB36AE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นบริบททางการแพทย์เพื่อคัดกรองเนื้อร้าย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False Negative (F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่งผลกระทบร้ายแรงกว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อย่างชัดเจน</w:t>
      </w:r>
    </w:p>
    <w:p w14:paraId="4E2D904B" w14:textId="77777777" w:rsidR="00496293" w:rsidRPr="00496293" w:rsidRDefault="00496293" w:rsidP="00496293">
      <w:pPr>
        <w:numPr>
          <w:ilvl w:val="0"/>
          <w:numId w:val="1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False Negative (FN): </w:t>
      </w:r>
      <w:proofErr w:type="gram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ือการที่แบบจำลองทายว่า "เนื้อดี"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egativ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ั้งที่ความจริงแล้วเป็น "เนื้อร้าย</w:t>
      </w:r>
      <w:proofErr w:type="gram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"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Positive)</w:t>
      </w:r>
    </w:p>
    <w:p w14:paraId="45057A57" w14:textId="77777777" w:rsidR="00496293" w:rsidRPr="00496293" w:rsidRDefault="00496293" w:rsidP="00496293">
      <w:pPr>
        <w:numPr>
          <w:ilvl w:val="1"/>
          <w:numId w:val="1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ลกระท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ู้ป่วยที่เป็นมะเร็งจะไม่ได้รับการวินิจฉัยและการรักษาที่ทันท่วงที ทำให้โรคลุกลามและอาจเป็นอันตรายถึงชีวิตได้ ซึ่งเป็นความผิดพลาดที่ยอมรับไม่ได้ทางการแพทย์</w:t>
      </w:r>
    </w:p>
    <w:p w14:paraId="7E33476C" w14:textId="77777777" w:rsidR="00496293" w:rsidRPr="00496293" w:rsidRDefault="00496293" w:rsidP="00496293">
      <w:pPr>
        <w:numPr>
          <w:ilvl w:val="0"/>
          <w:numId w:val="1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False Positive (FP): </w:t>
      </w:r>
      <w:proofErr w:type="gram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ือการที่แบบจำลองทายว่า "เนื้อร้าย"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Positiv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ั้งที่ความจริงแล้วเป็น "เนื้อดี</w:t>
      </w:r>
      <w:proofErr w:type="gram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"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Negative)</w:t>
      </w:r>
    </w:p>
    <w:p w14:paraId="1048090D" w14:textId="77777777" w:rsidR="00496293" w:rsidRPr="00496293" w:rsidRDefault="00496293" w:rsidP="00496293">
      <w:pPr>
        <w:numPr>
          <w:ilvl w:val="1"/>
          <w:numId w:val="1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ลกระท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ู้ป่วยที่ไม่เป็นมะเร็งอาจถูกส่งไปตรวจเพิ่มเติม (เช่น การตัดชิ้นเนื้อไปตรวจ) ซึ่งทำให้เกิดความวิตกกังวล เสียเวลา และเสียค่าใช้จ่ายโดยไม่จำเป็น แม้จะเป็นผลเสีย แต่ก็ไม่ร้ายแรงเท่ากับการพลาดการตรวจพบมะเร็ง</w:t>
      </w:r>
    </w:p>
    <w:p w14:paraId="368FF34B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3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ีมแพทย์ควรให้ความสำคัญกับ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Preci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หรื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ากกว่ากัน</w:t>
      </w:r>
    </w:p>
    <w:p w14:paraId="4B75473B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ีมแพทย์ควรให้ความสำคัญกับค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งคลาส "เนื้อร้าย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alignant)"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ากที่สุด</w:t>
      </w:r>
    </w:p>
    <w:p w14:paraId="6D3A8B1B" w14:textId="77777777" w:rsidR="00496293" w:rsidRPr="00496293" w:rsidRDefault="00496293" w:rsidP="00496293">
      <w:pPr>
        <w:numPr>
          <w:ilvl w:val="0"/>
          <w:numId w:val="20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ือหน่วยวัดที่บอกว่า จากจำนวนเคสที่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'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นื้อร้าย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'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ั้งหมด แบบจำลองสามารถตรวจจับเจอได้กี่เคส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P / (TP + FN)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ในบริบทนี้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งสำหรับคลาส "เนื้อร้าย" หมายความว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บบจำลองสามารถตรวจจับผู้ป่วยที่เป็นมะเร็งได้เกือบทั้งหมด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ให้ความสำคัญกับ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ือการพยายามลดจำนว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False Negatives (F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ห้เหลือน้อยที่สุด ซึ่งสอดคล้องกับเป้าหมายทางการแพทย์ที่ต้องไม่ปล่อยให้ผู้ป่วยที่เป็นโรคหลุดรอดไปโดยไม่ได้รับการวินิจฉัย</w:t>
      </w:r>
    </w:p>
    <w:p w14:paraId="762C0EDD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74E4ADD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95ED573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40C1269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5D04B3A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1B438D9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23158DF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93198B3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C83C512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B7A5E68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B978D79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03DD6FE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8B281EE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9927138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5E3ADDD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9E209D5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8A838E0" w14:textId="77777777" w:rsid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CC64DC6" w14:textId="29E8F268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้อที่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การวินิจฉัยประสิทธิภาพของแบบจำลอง (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>Overfitting &amp; Underfitting)</w:t>
      </w:r>
    </w:p>
    <w:p w14:paraId="5EA2B0F9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1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ปานกลาง)</w:t>
      </w:r>
    </w:p>
    <w:p w14:paraId="226C1D98" w14:textId="77777777" w:rsidR="009E203D" w:rsidRDefault="009E203D" w:rsidP="009E203D">
      <w:p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: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ท่านกำลังสร้างแบบจำลองเพื่อทำนายราคาบ้านจากขนาดพื้นที่ และได้ผลลัพธ์ของแบบจำลอง </w:t>
      </w:r>
      <w:r w:rsidRPr="009E203D">
        <w:rPr>
          <w:rFonts w:ascii="TH SarabunPSK" w:hAnsi="TH SarabunPSK" w:cs="TH SarabunPSK"/>
          <w:sz w:val="32"/>
          <w:szCs w:val="32"/>
        </w:rPr>
        <w:t xml:space="preserve">2 </w:t>
      </w:r>
      <w:r w:rsidRPr="009E203D">
        <w:rPr>
          <w:rFonts w:ascii="TH SarabunPSK" w:hAnsi="TH SarabunPSK" w:cs="TH SarabunPSK"/>
          <w:sz w:val="32"/>
          <w:szCs w:val="32"/>
          <w:cs/>
        </w:rPr>
        <w:t>แบบดังภาพ:</w:t>
      </w:r>
    </w:p>
    <w:p w14:paraId="069B8B7F" w14:textId="1E3C03C6" w:rsidR="009E203D" w:rsidRPr="009E203D" w:rsidRDefault="009E203D" w:rsidP="009E203D">
      <w:pPr>
        <w:jc w:val="center"/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7F69738E" wp14:editId="044A3E32">
            <wp:extent cx="2079848" cy="2286000"/>
            <wp:effectExtent l="0" t="0" r="0" b="0"/>
            <wp:docPr id="659232497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32497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7984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82198" w14:textId="77777777" w:rsidR="009E203D" w:rsidRDefault="009E203D" w:rsidP="009E203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บบจำลอง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A: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สร้างเส้นทำนายเป็นเส้นตรง (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>Linear Regression)</w:t>
      </w:r>
    </w:p>
    <w:p w14:paraId="77BF4775" w14:textId="1B0C7028" w:rsidR="009E203D" w:rsidRPr="009E203D" w:rsidRDefault="009E203D" w:rsidP="009E203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inline distT="0" distB="0" distL="0" distR="0" wp14:anchorId="47376E38" wp14:editId="62254B58">
            <wp:extent cx="2075688" cy="2286000"/>
            <wp:effectExtent l="0" t="0" r="1270" b="0"/>
            <wp:docPr id="1443419921" name="รูปภาพ 1" descr="รูปภาพประกอบด้วย แผนภาพ, แผนที่, ไลน์, ข้อความ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419921" name="รูปภาพ 1" descr="รูปภาพประกอบด้วย แผนภาพ, แผนที่, ไลน์, ข้อความ&#10;&#10;เนื้อหาที่สร้างโดย AI อาจไม่ถูกต้อง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7568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D81BC" w14:textId="77777777" w:rsidR="009E203D" w:rsidRDefault="009E203D" w:rsidP="009E203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บบจำลอง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B: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สร้างเส้นทำนายเป็นเส้นโค้งที่ซับซ้อนและพยายามวิ่งผ่านทุกจุดข้อมูล (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>High-degree Polynomial Regression)</w:t>
      </w:r>
    </w:p>
    <w:p w14:paraId="44957B95" w14:textId="77777777" w:rsidR="009E203D" w:rsidRDefault="009E203D" w:rsidP="009E203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025D2E5" w14:textId="77777777" w:rsid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496E802" w14:textId="7AC7055E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คำถาม:</w:t>
      </w:r>
    </w:p>
    <w:p w14:paraId="6C4F5EFA" w14:textId="77777777" w:rsidR="009E203D" w:rsidRPr="009E203D" w:rsidRDefault="009E203D" w:rsidP="009E203D">
      <w:pPr>
        <w:numPr>
          <w:ilvl w:val="0"/>
          <w:numId w:val="12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แบบจำลองใดมีแนวโน้มที่จะเกิดปัญหา</w:t>
      </w:r>
      <w:r w:rsidRPr="009E203D">
        <w:rPr>
          <w:rFonts w:ascii="TH SarabunPSK" w:hAnsi="TH SarabunPSK" w:cs="TH SarabunPSK"/>
          <w:sz w:val="32"/>
          <w:szCs w:val="32"/>
        </w:rPr>
        <w:t xml:space="preserve"> Underfitting </w:t>
      </w:r>
      <w:r w:rsidRPr="009E203D">
        <w:rPr>
          <w:rFonts w:ascii="TH SarabunPSK" w:hAnsi="TH SarabunPSK" w:cs="TH SarabunPSK"/>
          <w:sz w:val="32"/>
          <w:szCs w:val="32"/>
          <w:cs/>
        </w:rPr>
        <w:t>และแบบจำลองใดมีแนวโน้มที่จะเกิดปัญหา</w:t>
      </w:r>
      <w:r w:rsidRPr="009E203D">
        <w:rPr>
          <w:rFonts w:ascii="TH SarabunPSK" w:hAnsi="TH SarabunPSK" w:cs="TH SarabunPSK"/>
          <w:sz w:val="32"/>
          <w:szCs w:val="32"/>
        </w:rPr>
        <w:t xml:space="preserve"> Overfitting? </w:t>
      </w:r>
      <w:r w:rsidRPr="009E203D">
        <w:rPr>
          <w:rFonts w:ascii="TH SarabunPSK" w:hAnsi="TH SarabunPSK" w:cs="TH SarabunPSK"/>
          <w:sz w:val="32"/>
          <w:szCs w:val="32"/>
          <w:cs/>
        </w:rPr>
        <w:t>จงให้เหตุผล</w:t>
      </w:r>
    </w:p>
    <w:p w14:paraId="3BFB9D3F" w14:textId="77777777" w:rsidR="009E203D" w:rsidRPr="009E203D" w:rsidRDefault="009E203D" w:rsidP="009E203D">
      <w:pPr>
        <w:numPr>
          <w:ilvl w:val="0"/>
          <w:numId w:val="12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อธิบายว่า "คะแนนตอนสอน (</w:t>
      </w:r>
      <w:r w:rsidRPr="009E203D">
        <w:rPr>
          <w:rFonts w:ascii="TH SarabunPSK" w:hAnsi="TH SarabunPSK" w:cs="TH SarabunPSK"/>
          <w:sz w:val="32"/>
          <w:szCs w:val="32"/>
        </w:rPr>
        <w:t xml:space="preserve">Training Score)" </w:t>
      </w:r>
      <w:r w:rsidRPr="009E203D">
        <w:rPr>
          <w:rFonts w:ascii="TH SarabunPSK" w:hAnsi="TH SarabunPSK" w:cs="TH SarabunPSK"/>
          <w:sz w:val="32"/>
          <w:szCs w:val="32"/>
          <w:cs/>
        </w:rPr>
        <w:t>และ "คะแนนตอนทดสอบ (</w:t>
      </w:r>
      <w:r w:rsidRPr="009E203D">
        <w:rPr>
          <w:rFonts w:ascii="TH SarabunPSK" w:hAnsi="TH SarabunPSK" w:cs="TH SarabunPSK"/>
          <w:sz w:val="32"/>
          <w:szCs w:val="32"/>
        </w:rPr>
        <w:t xml:space="preserve">Test Score)"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ของแบบจำลอง </w:t>
      </w:r>
      <w:r w:rsidRPr="009E203D">
        <w:rPr>
          <w:rFonts w:ascii="TH SarabunPSK" w:hAnsi="TH SarabunPSK" w:cs="TH SarabunPSK"/>
          <w:sz w:val="32"/>
          <w:szCs w:val="32"/>
        </w:rPr>
        <w:t xml:space="preserve">B </w:t>
      </w:r>
      <w:r w:rsidRPr="009E203D">
        <w:rPr>
          <w:rFonts w:ascii="TH SarabunPSK" w:hAnsi="TH SarabunPSK" w:cs="TH SarabunPSK"/>
          <w:sz w:val="32"/>
          <w:szCs w:val="32"/>
          <w:cs/>
        </w:rPr>
        <w:t>จะมีลักษณะเป็นอย่างไรเมื่อเทียบกัน</w:t>
      </w:r>
      <w:r w:rsidRPr="009E203D">
        <w:rPr>
          <w:rFonts w:ascii="TH SarabunPSK" w:hAnsi="TH SarabunPSK" w:cs="TH SarabunPSK"/>
          <w:sz w:val="32"/>
          <w:szCs w:val="32"/>
        </w:rPr>
        <w:t>?</w:t>
      </w:r>
    </w:p>
    <w:p w14:paraId="3ECC609D" w14:textId="77777777" w:rsidR="009E203D" w:rsidRPr="009E203D" w:rsidRDefault="009E203D" w:rsidP="009E203D">
      <w:pPr>
        <w:numPr>
          <w:ilvl w:val="0"/>
          <w:numId w:val="12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จากสถานการณ์เดียวกัน ปัญหา </w:t>
      </w:r>
      <w:r w:rsidRPr="009E203D">
        <w:rPr>
          <w:rFonts w:ascii="TH SarabunPSK" w:hAnsi="TH SarabunPSK" w:cs="TH SarabunPSK"/>
          <w:sz w:val="32"/>
          <w:szCs w:val="32"/>
        </w:rPr>
        <w:t xml:space="preserve">Underfitting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ในแบบจำลอง </w:t>
      </w:r>
      <w:r w:rsidRPr="009E203D">
        <w:rPr>
          <w:rFonts w:ascii="TH SarabunPSK" w:hAnsi="TH SarabunPSK" w:cs="TH SarabunPSK"/>
          <w:sz w:val="32"/>
          <w:szCs w:val="32"/>
        </w:rPr>
        <w:t xml:space="preserve">A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9E203D">
        <w:rPr>
          <w:rFonts w:ascii="TH SarabunPSK" w:hAnsi="TH SarabunPSK" w:cs="TH SarabunPSK"/>
          <w:sz w:val="32"/>
          <w:szCs w:val="32"/>
        </w:rPr>
        <w:t xml:space="preserve">Overfitting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ในแบบจำลอง </w:t>
      </w:r>
      <w:r w:rsidRPr="009E203D">
        <w:rPr>
          <w:rFonts w:ascii="TH SarabunPSK" w:hAnsi="TH SarabunPSK" w:cs="TH SarabunPSK"/>
          <w:sz w:val="32"/>
          <w:szCs w:val="32"/>
        </w:rPr>
        <w:t xml:space="preserve">B </w:t>
      </w:r>
      <w:r w:rsidRPr="009E203D">
        <w:rPr>
          <w:rFonts w:ascii="TH SarabunPSK" w:hAnsi="TH SarabunPSK" w:cs="TH SarabunPSK"/>
          <w:sz w:val="32"/>
          <w:szCs w:val="32"/>
          <w:cs/>
        </w:rPr>
        <w:t>สะท้อนให้เห็นถึงปัญหาเรื่องความเอนเอียง (</w:t>
      </w:r>
      <w:r w:rsidRPr="009E203D">
        <w:rPr>
          <w:rFonts w:ascii="TH SarabunPSK" w:hAnsi="TH SarabunPSK" w:cs="TH SarabunPSK"/>
          <w:sz w:val="32"/>
          <w:szCs w:val="32"/>
        </w:rPr>
        <w:t xml:space="preserve">Bias) </w:t>
      </w:r>
      <w:r w:rsidRPr="009E203D">
        <w:rPr>
          <w:rFonts w:ascii="TH SarabunPSK" w:hAnsi="TH SarabunPSK" w:cs="TH SarabunPSK"/>
          <w:sz w:val="32"/>
          <w:szCs w:val="32"/>
          <w:cs/>
        </w:rPr>
        <w:t>และความแปรปรวน (</w:t>
      </w:r>
      <w:r w:rsidRPr="009E203D">
        <w:rPr>
          <w:rFonts w:ascii="TH SarabunPSK" w:hAnsi="TH SarabunPSK" w:cs="TH SarabunPSK"/>
          <w:sz w:val="32"/>
          <w:szCs w:val="32"/>
        </w:rPr>
        <w:t xml:space="preserve">Variance) </w:t>
      </w:r>
      <w:r w:rsidRPr="009E203D">
        <w:rPr>
          <w:rFonts w:ascii="TH SarabunPSK" w:hAnsi="TH SarabunPSK" w:cs="TH SarabunPSK"/>
          <w:sz w:val="32"/>
          <w:szCs w:val="32"/>
          <w:cs/>
        </w:rPr>
        <w:t>อย่างไร</w:t>
      </w:r>
      <w:r w:rsidRPr="009E203D">
        <w:rPr>
          <w:rFonts w:ascii="TH SarabunPSK" w:hAnsi="TH SarabunPSK" w:cs="TH SarabunPSK"/>
          <w:sz w:val="32"/>
          <w:szCs w:val="32"/>
        </w:rPr>
        <w:t xml:space="preserve">?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จงอธิบายว่าแบบจำลองใดมี </w:t>
      </w:r>
      <w:r w:rsidRPr="009E203D">
        <w:rPr>
          <w:rFonts w:ascii="TH SarabunPSK" w:hAnsi="TH SarabunPSK" w:cs="TH SarabunPSK"/>
          <w:sz w:val="32"/>
          <w:szCs w:val="32"/>
        </w:rPr>
        <w:t xml:space="preserve">High Bias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และแบบจำลองใดมี </w:t>
      </w:r>
      <w:r w:rsidRPr="009E203D">
        <w:rPr>
          <w:rFonts w:ascii="TH SarabunPSK" w:hAnsi="TH SarabunPSK" w:cs="TH SarabunPSK"/>
          <w:sz w:val="32"/>
          <w:szCs w:val="32"/>
        </w:rPr>
        <w:t>High Variance</w:t>
      </w:r>
    </w:p>
    <w:p w14:paraId="5FAB4A0F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7B9686C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0B69BEB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4585858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0905739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14CEBBF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E8E04FA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6779C6D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444F5A0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2C655F7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ED45028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4F0C635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00038B0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434CF3F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815F602" w14:textId="238B5B28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3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วินิจฉัยประสิทธิภาพของแบบจำลอง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Overfitting &amp; Underfitting)</w:t>
      </w:r>
    </w:p>
    <w:p w14:paraId="0D8B779B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ใดเกิ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Underfitting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Overfitting</w:t>
      </w:r>
    </w:p>
    <w:p w14:paraId="3A7836B9" w14:textId="77777777" w:rsidR="00496293" w:rsidRPr="00496293" w:rsidRDefault="00496293" w:rsidP="00496293">
      <w:pPr>
        <w:numPr>
          <w:ilvl w:val="0"/>
          <w:numId w:val="2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A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้นตรง)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ีแนวโน้มที่จะเกิดปัญห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Underfitting</w:t>
      </w:r>
    </w:p>
    <w:p w14:paraId="30D820A3" w14:textId="77777777" w:rsidR="00496293" w:rsidRPr="00496293" w:rsidRDefault="00496293" w:rsidP="00496293">
      <w:pPr>
        <w:numPr>
          <w:ilvl w:val="1"/>
          <w:numId w:val="2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บบจำลองนี้ดูเรียบง่ายเกินไป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oo Simpl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ไม่สามารถจับรูปแบบหรือแนวโน้มที่แท้จริงของข้อมูลได้ดีพอ จะเห็นว่าเส้นตรงไม่สามารถปรับตัวให้เข้ากับความโค้งของกลุ่มข้อมูล ทำให้เกิดความคลาดเคลื่อนสูงทั้งกับข้อมูลที่ใช้สอนและข้อมูลใหม่</w:t>
      </w:r>
    </w:p>
    <w:p w14:paraId="6E68E75A" w14:textId="77777777" w:rsidR="00496293" w:rsidRPr="00496293" w:rsidRDefault="00496293" w:rsidP="00496293">
      <w:pPr>
        <w:numPr>
          <w:ilvl w:val="0"/>
          <w:numId w:val="2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B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้นโค้งซับซ้อน)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ีแนวโน้มที่จะเกิดปัญห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Overfitting</w:t>
      </w:r>
    </w:p>
    <w:p w14:paraId="4980553D" w14:textId="77777777" w:rsidR="00496293" w:rsidRPr="00496293" w:rsidRDefault="00496293" w:rsidP="00496293">
      <w:pPr>
        <w:numPr>
          <w:ilvl w:val="1"/>
          <w:numId w:val="2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บบจำลองนี้มีความซับซ้อนมากเกินไป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oo Complex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โดยพยายามลากเส้นให้ผ่านทุกจุดข้อมูล มันไม่ใช่แค่เรียนรู้ "แนวโน้ม" แต่เป็นการ "ท่องจำ" ข้อมูลที่ใช้สอน รวมถึงสัญญาณรบกว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is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นข้อมูลไปด้วย</w:t>
      </w:r>
    </w:p>
    <w:p w14:paraId="5B52F494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(2) "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ะแนนตอนสอ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raining Score)"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 "คะแนนตอนทดสอบ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est Score)"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ของ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B</w:t>
      </w:r>
    </w:p>
    <w:p w14:paraId="187DAF6E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สำหรับ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ี่เกิ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Overfitting:</w:t>
      </w:r>
    </w:p>
    <w:p w14:paraId="28BFC463" w14:textId="77777777" w:rsidR="00496293" w:rsidRPr="00496293" w:rsidRDefault="00496293" w:rsidP="00496293">
      <w:pPr>
        <w:numPr>
          <w:ilvl w:val="0"/>
          <w:numId w:val="2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ะแนนตอนสอ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raining Score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ะมีค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งมาก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ข้าใกล้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100%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พราะเส้นทำนายถูกสร้างให้วิ่งผ่านหรือเข้าใกล้จุดข้อมูลสำหรับสอนทุกจุดเท่าที่จะเป็นไปได้</w:t>
      </w:r>
    </w:p>
    <w:p w14:paraId="5FDDD0FF" w14:textId="77777777" w:rsidR="00496293" w:rsidRPr="00496293" w:rsidRDefault="00496293" w:rsidP="00496293">
      <w:pPr>
        <w:numPr>
          <w:ilvl w:val="0"/>
          <w:numId w:val="2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ะแนนตอนทดสอบ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est Score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ะมีค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ต่ำกว่าคะแนนตอนสอนอย่างมีนัยสำคัญ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พราะแบบจำลองที่ท่องจำ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ise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า จะไม่สามารถทำนายข้อมูลใหม่ที่ไม่เคยเห็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est Data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ได้ดี</w:t>
      </w:r>
    </w:p>
    <w:p w14:paraId="5BA7A7F8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3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ปัญห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Underfitting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Overfitting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สะท้อนเรื่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Variance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อย่างไร</w:t>
      </w:r>
    </w:p>
    <w:p w14:paraId="49E3AD0F" w14:textId="77777777" w:rsidR="00496293" w:rsidRPr="00496293" w:rsidRDefault="00496293" w:rsidP="00496293">
      <w:pPr>
        <w:numPr>
          <w:ilvl w:val="0"/>
          <w:numId w:val="2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 (Underfitting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ี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High Bias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วามเอนเอียงสูง) 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Low Variance</w:t>
      </w:r>
    </w:p>
    <w:p w14:paraId="3E72FBBB" w14:textId="77777777" w:rsidR="00496293" w:rsidRPr="00496293" w:rsidRDefault="00496293" w:rsidP="00496293">
      <w:pPr>
        <w:numPr>
          <w:ilvl w:val="1"/>
          <w:numId w:val="2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อธิบาย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High 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กิดจากแบบจำลองมีข้อสันนิษฐานที่เรียบง่ายเกินไปเกี่ยวกับข้อมูล (เช่น สันนิษฐานว่าเป็นเส้นตรง) ทำให้เกิดข้อผิดพลาดอย่างเป็นระบบและไม่สามารถเรียนรู้ความสัมพันธ์ที่แท้จริงได้</w:t>
      </w:r>
    </w:p>
    <w:p w14:paraId="5C300242" w14:textId="77777777" w:rsidR="00496293" w:rsidRPr="00496293" w:rsidRDefault="00496293" w:rsidP="00496293">
      <w:pPr>
        <w:numPr>
          <w:ilvl w:val="0"/>
          <w:numId w:val="2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 (Overfitting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Low 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High Variance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ามแปรปรวนสูง)</w:t>
      </w:r>
    </w:p>
    <w:p w14:paraId="38D38933" w14:textId="77777777" w:rsidR="00496293" w:rsidRPr="00496293" w:rsidRDefault="00496293" w:rsidP="00496293">
      <w:pPr>
        <w:numPr>
          <w:ilvl w:val="1"/>
          <w:numId w:val="2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>คำอธิบาย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High Variance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กิดจากแบบจำลองมีความซับซ้อนและอ่อนไหวต่อข้อมูลที่ใช้สอนมากเกินไป หากเปลี่ยนชุดข้อมูลสอนเพียงเล็กน้อย เส้นทำนายที่ได้ก็จะเปลี่ยนแปลงไปอย่างมาก สะท้อนว่าแบบจำลองไม่เสถียรและไม่สามารถนำไปใช้กับข้อมูลทั่วไปได้ดี</w:t>
      </w:r>
    </w:p>
    <w:p w14:paraId="4731C4E4" w14:textId="77777777" w:rsidR="005610F5" w:rsidRPr="009E203D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343E4B1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E2AC4C3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A90A2DA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C3471E9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047BB7C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C698308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8D0EE95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586E241" w14:textId="77777777" w:rsidR="00A07877" w:rsidRDefault="00A07877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4797820" w14:textId="77777777" w:rsidR="009E203D" w:rsidRDefault="009E203D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CAE59EB" w14:textId="77777777" w:rsidR="009E203D" w:rsidRDefault="009E203D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336A571" w14:textId="77777777" w:rsidR="009E203D" w:rsidRDefault="009E203D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A5AA6A3" w14:textId="77777777" w:rsidR="009E203D" w:rsidRDefault="009E203D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7AA4E17" w14:textId="77777777" w:rsidR="009E203D" w:rsidRDefault="009E203D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76B7B80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57080B2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B7C05CA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3AEDB50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034EBA9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5FA7880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้อที่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4: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วณและวิเคราะห์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k-Nearest Neighbors (k-NN)</w:t>
      </w:r>
    </w:p>
    <w:p w14:paraId="34ED93E7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20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สูง)</w:t>
      </w:r>
    </w:p>
    <w:p w14:paraId="194FD0C0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: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กำหนดให้มีชุดข้อมูล </w:t>
      </w:r>
      <w:r w:rsidRPr="00EB2DE3">
        <w:rPr>
          <w:rFonts w:ascii="TH SarabunPSK" w:hAnsi="TH SarabunPSK" w:cs="TH SarabunPSK"/>
          <w:sz w:val="32"/>
          <w:szCs w:val="32"/>
        </w:rPr>
        <w:t xml:space="preserve">2 </w:t>
      </w:r>
      <w:r w:rsidRPr="00EB2DE3">
        <w:rPr>
          <w:rFonts w:ascii="TH SarabunPSK" w:hAnsi="TH SarabunPSK" w:cs="TH SarabunPSK"/>
          <w:sz w:val="32"/>
          <w:szCs w:val="32"/>
          <w:cs/>
        </w:rPr>
        <w:t>มิติ (</w:t>
      </w:r>
      <w:r w:rsidRPr="00EB2DE3">
        <w:rPr>
          <w:rFonts w:ascii="TH SarabunPSK" w:hAnsi="TH SarabunPSK" w:cs="TH SarabunPSK"/>
          <w:sz w:val="32"/>
          <w:szCs w:val="32"/>
        </w:rPr>
        <w:t xml:space="preserve">Feature 1, Feature 2)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EB2DE3">
        <w:rPr>
          <w:rFonts w:ascii="TH SarabunPSK" w:hAnsi="TH SarabunPSK" w:cs="TH SarabunPSK"/>
          <w:sz w:val="32"/>
          <w:szCs w:val="32"/>
        </w:rPr>
        <w:t xml:space="preserve">2 </w:t>
      </w:r>
      <w:r w:rsidRPr="00EB2DE3">
        <w:rPr>
          <w:rFonts w:ascii="TH SarabunPSK" w:hAnsi="TH SarabunPSK" w:cs="TH SarabunPSK"/>
          <w:sz w:val="32"/>
          <w:szCs w:val="32"/>
          <w:cs/>
        </w:rPr>
        <w:t>คลาส (</w:t>
      </w:r>
      <w:r w:rsidRPr="00EB2DE3">
        <w:rPr>
          <w:rFonts w:ascii="TH SarabunPSK" w:hAnsi="TH SarabunPSK" w:cs="TH SarabunPSK"/>
          <w:sz w:val="32"/>
          <w:szCs w:val="32"/>
        </w:rPr>
        <w:t xml:space="preserve">A, B) </w:t>
      </w:r>
      <w:r w:rsidRPr="00EB2DE3">
        <w:rPr>
          <w:rFonts w:ascii="TH SarabunPSK" w:hAnsi="TH SarabunPSK" w:cs="TH SarabunPSK"/>
          <w:sz w:val="32"/>
          <w:szCs w:val="32"/>
          <w:cs/>
        </w:rPr>
        <w:t>ดังตาราง และมี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จุดข้อมูลใหม่ (</w:t>
      </w:r>
      <w:proofErr w:type="spellStart"/>
      <w:r w:rsidRPr="00EB2DE3">
        <w:rPr>
          <w:rFonts w:ascii="TH SarabunPSK" w:hAnsi="TH SarabunPSK" w:cs="TH SarabunPSK"/>
          <w:sz w:val="32"/>
          <w:szCs w:val="32"/>
        </w:rPr>
        <w:t>P_new</w:t>
      </w:r>
      <w:proofErr w:type="spellEnd"/>
      <w:r w:rsidRPr="00EB2DE3">
        <w:rPr>
          <w:rFonts w:ascii="TH SarabunPSK" w:hAnsi="TH SarabunPSK" w:cs="TH SarabunPSK"/>
          <w:sz w:val="32"/>
          <w:szCs w:val="32"/>
        </w:rPr>
        <w:t xml:space="preserve">) </w:t>
      </w:r>
      <w:r w:rsidRPr="00EB2DE3">
        <w:rPr>
          <w:rFonts w:ascii="TH SarabunPSK" w:hAnsi="TH SarabunPSK" w:cs="TH SarabunPSK"/>
          <w:sz w:val="32"/>
          <w:szCs w:val="32"/>
          <w:cs/>
        </w:rPr>
        <w:t>ที่ตำแหน่ง</w:t>
      </w:r>
      <w:r w:rsidRPr="00EB2DE3">
        <w:rPr>
          <w:rFonts w:ascii="TH SarabunPSK" w:hAnsi="TH SarabunPSK" w:cs="TH SarabunPSK"/>
          <w:sz w:val="32"/>
          <w:szCs w:val="32"/>
        </w:rPr>
        <w:t xml:space="preserve"> (X=5, Y=3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5610F5" w14:paraId="03DD4C4F" w14:textId="77777777">
        <w:tc>
          <w:tcPr>
            <w:tcW w:w="2337" w:type="dxa"/>
          </w:tcPr>
          <w:p w14:paraId="277347ED" w14:textId="27987197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ข้อมูล</w:t>
            </w:r>
          </w:p>
        </w:tc>
        <w:tc>
          <w:tcPr>
            <w:tcW w:w="2337" w:type="dxa"/>
          </w:tcPr>
          <w:p w14:paraId="0C9B1E9A" w14:textId="2B6762CD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Feature 1 (X)</w:t>
            </w:r>
          </w:p>
        </w:tc>
        <w:tc>
          <w:tcPr>
            <w:tcW w:w="2338" w:type="dxa"/>
          </w:tcPr>
          <w:p w14:paraId="35F1A2B5" w14:textId="1D32DD3F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Feature 2 (Y)</w:t>
            </w:r>
          </w:p>
        </w:tc>
        <w:tc>
          <w:tcPr>
            <w:tcW w:w="2338" w:type="dxa"/>
          </w:tcPr>
          <w:p w14:paraId="11FBCC67" w14:textId="3F07DAF8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ลาส</w:t>
            </w:r>
          </w:p>
        </w:tc>
      </w:tr>
      <w:tr w:rsidR="005610F5" w14:paraId="6F862342" w14:textId="77777777">
        <w:tc>
          <w:tcPr>
            <w:tcW w:w="2337" w:type="dxa"/>
          </w:tcPr>
          <w:p w14:paraId="5BC531B6" w14:textId="511658D8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1</w:t>
            </w:r>
          </w:p>
        </w:tc>
        <w:tc>
          <w:tcPr>
            <w:tcW w:w="2337" w:type="dxa"/>
          </w:tcPr>
          <w:p w14:paraId="37110A1B" w14:textId="51407AC3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23BD725F" w14:textId="721E97EE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35D961B5" w14:textId="25AA68EC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A</w:t>
            </w:r>
          </w:p>
        </w:tc>
      </w:tr>
      <w:tr w:rsidR="005610F5" w14:paraId="68F4B1DC" w14:textId="77777777">
        <w:tc>
          <w:tcPr>
            <w:tcW w:w="2337" w:type="dxa"/>
          </w:tcPr>
          <w:p w14:paraId="08039843" w14:textId="56D07A3B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2</w:t>
            </w:r>
          </w:p>
        </w:tc>
        <w:tc>
          <w:tcPr>
            <w:tcW w:w="2337" w:type="dxa"/>
          </w:tcPr>
          <w:p w14:paraId="0CF4EA6E" w14:textId="31B26401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338" w:type="dxa"/>
          </w:tcPr>
          <w:p w14:paraId="2AD23842" w14:textId="1AB77BED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338" w:type="dxa"/>
          </w:tcPr>
          <w:p w14:paraId="5DC4FB97" w14:textId="1587E4AD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A</w:t>
            </w:r>
          </w:p>
        </w:tc>
      </w:tr>
      <w:tr w:rsidR="005610F5" w14:paraId="11024399" w14:textId="77777777">
        <w:tc>
          <w:tcPr>
            <w:tcW w:w="2337" w:type="dxa"/>
          </w:tcPr>
          <w:p w14:paraId="0E58353E" w14:textId="28F56231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3</w:t>
            </w:r>
          </w:p>
        </w:tc>
        <w:tc>
          <w:tcPr>
            <w:tcW w:w="2337" w:type="dxa"/>
          </w:tcPr>
          <w:p w14:paraId="68FF49B6" w14:textId="23B35A0C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338" w:type="dxa"/>
          </w:tcPr>
          <w:p w14:paraId="24BBC22E" w14:textId="0C19ED52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338" w:type="dxa"/>
          </w:tcPr>
          <w:p w14:paraId="52152A3D" w14:textId="195C8A81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A</w:t>
            </w:r>
          </w:p>
        </w:tc>
      </w:tr>
      <w:tr w:rsidR="005610F5" w14:paraId="569DC083" w14:textId="77777777">
        <w:tc>
          <w:tcPr>
            <w:tcW w:w="2337" w:type="dxa"/>
          </w:tcPr>
          <w:p w14:paraId="1EE80B77" w14:textId="5D3E8CDB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4</w:t>
            </w:r>
          </w:p>
        </w:tc>
        <w:tc>
          <w:tcPr>
            <w:tcW w:w="2337" w:type="dxa"/>
          </w:tcPr>
          <w:p w14:paraId="470CA7A0" w14:textId="3292567A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2338" w:type="dxa"/>
          </w:tcPr>
          <w:p w14:paraId="4B878555" w14:textId="59B21B6F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2912F069" w14:textId="0E3A3F8C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B</w:t>
            </w:r>
          </w:p>
        </w:tc>
      </w:tr>
      <w:tr w:rsidR="005610F5" w14:paraId="52F03B21" w14:textId="77777777">
        <w:tc>
          <w:tcPr>
            <w:tcW w:w="2337" w:type="dxa"/>
          </w:tcPr>
          <w:p w14:paraId="7CEF4FA8" w14:textId="1DAEF623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5</w:t>
            </w:r>
          </w:p>
        </w:tc>
        <w:tc>
          <w:tcPr>
            <w:tcW w:w="2337" w:type="dxa"/>
          </w:tcPr>
          <w:p w14:paraId="03CFD9B8" w14:textId="330C512D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</w:t>
            </w:r>
          </w:p>
        </w:tc>
        <w:tc>
          <w:tcPr>
            <w:tcW w:w="2338" w:type="dxa"/>
          </w:tcPr>
          <w:p w14:paraId="57E01AB8" w14:textId="20D35774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338" w:type="dxa"/>
          </w:tcPr>
          <w:p w14:paraId="4B6DEB7F" w14:textId="6BA498AD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B</w:t>
            </w:r>
          </w:p>
        </w:tc>
      </w:tr>
      <w:tr w:rsidR="005610F5" w14:paraId="2A4351D3" w14:textId="77777777">
        <w:tc>
          <w:tcPr>
            <w:tcW w:w="2337" w:type="dxa"/>
          </w:tcPr>
          <w:p w14:paraId="65195294" w14:textId="2122DB36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6</w:t>
            </w:r>
          </w:p>
        </w:tc>
        <w:tc>
          <w:tcPr>
            <w:tcW w:w="2337" w:type="dxa"/>
          </w:tcPr>
          <w:p w14:paraId="1781DFB2" w14:textId="7A92F06E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2338" w:type="dxa"/>
          </w:tcPr>
          <w:p w14:paraId="6C6F60AA" w14:textId="66CEC6B8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338" w:type="dxa"/>
          </w:tcPr>
          <w:p w14:paraId="07DC5205" w14:textId="2482153E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B</w:t>
            </w:r>
          </w:p>
        </w:tc>
      </w:tr>
    </w:tbl>
    <w:p w14:paraId="39E8228C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625EF65" w14:textId="785D99F4" w:rsidR="005610F5" w:rsidRDefault="005610F5" w:rsidP="005610F5">
      <w:pPr>
        <w:rPr>
          <w:rFonts w:ascii="TH SarabunPSK" w:hAnsi="TH SarabunPSK" w:cs="TH SarabunPSK"/>
          <w:sz w:val="32"/>
          <w:szCs w:val="32"/>
        </w:rPr>
      </w:pPr>
      <w:r w:rsidRPr="005610F5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5610F5">
        <w:rPr>
          <w:rFonts w:ascii="TH SarabunPSK" w:hAnsi="TH SarabunPSK" w:cs="TH SarabunPSK"/>
          <w:sz w:val="32"/>
          <w:szCs w:val="32"/>
        </w:rPr>
        <w:t xml:space="preserve"> </w:t>
      </w:r>
    </w:p>
    <w:p w14:paraId="2250545A" w14:textId="36CC347A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8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จงคำนวณระยะห่างแบบ</w:t>
      </w:r>
      <w:proofErr w:type="spellStart"/>
      <w:r w:rsidRPr="00EB2DE3">
        <w:rPr>
          <w:rFonts w:ascii="TH SarabunPSK" w:hAnsi="TH SarabunPSK" w:cs="TH SarabunPSK"/>
          <w:sz w:val="32"/>
          <w:szCs w:val="32"/>
          <w:cs/>
        </w:rPr>
        <w:t>ยูค</w:t>
      </w:r>
      <w:proofErr w:type="spellEnd"/>
      <w:r w:rsidRPr="00EB2DE3">
        <w:rPr>
          <w:rFonts w:ascii="TH SarabunPSK" w:hAnsi="TH SarabunPSK" w:cs="TH SarabunPSK"/>
          <w:sz w:val="32"/>
          <w:szCs w:val="32"/>
          <w:cs/>
        </w:rPr>
        <w:t>ลิด (</w:t>
      </w:r>
      <w:r w:rsidRPr="00EB2DE3">
        <w:rPr>
          <w:rFonts w:ascii="TH SarabunPSK" w:hAnsi="TH SarabunPSK" w:cs="TH SarabunPSK"/>
          <w:sz w:val="32"/>
          <w:szCs w:val="32"/>
        </w:rPr>
        <w:t xml:space="preserve">Euclidean Distance)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จากจุด </w:t>
      </w:r>
      <w:proofErr w:type="spellStart"/>
      <w:r w:rsidRPr="00EB2DE3">
        <w:rPr>
          <w:rFonts w:ascii="TH SarabunPSK" w:hAnsi="TH SarabunPSK" w:cs="TH SarabunPSK"/>
          <w:sz w:val="32"/>
          <w:szCs w:val="32"/>
        </w:rPr>
        <w:t>P_new</w:t>
      </w:r>
      <w:proofErr w:type="spellEnd"/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ไปยังจุดข้อมูลอื่นๆ ทั้ง </w:t>
      </w:r>
      <w:r w:rsidRPr="00EB2DE3">
        <w:rPr>
          <w:rFonts w:ascii="TH SarabunPSK" w:hAnsi="TH SarabunPSK" w:cs="TH SarabunPSK"/>
          <w:sz w:val="32"/>
          <w:szCs w:val="32"/>
        </w:rPr>
        <w:t xml:space="preserve">6 </w:t>
      </w:r>
      <w:r w:rsidRPr="00EB2DE3">
        <w:rPr>
          <w:rFonts w:ascii="TH SarabunPSK" w:hAnsi="TH SarabunPSK" w:cs="TH SarabunPSK"/>
          <w:sz w:val="32"/>
          <w:szCs w:val="32"/>
          <w:cs/>
        </w:rPr>
        <w:t>จุด (แสดงวิธีทำหรือตารางผลลัพธ์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</w:p>
    <w:p w14:paraId="42EC40B9" w14:textId="066D183D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จากผลการคำนวณในข้อ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(1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)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 จงทำนายว่า </w:t>
      </w:r>
      <w:proofErr w:type="spellStart"/>
      <w:r w:rsidRPr="00EB2DE3">
        <w:rPr>
          <w:rFonts w:ascii="TH SarabunPSK" w:hAnsi="TH SarabunPSK" w:cs="TH SarabunPSK"/>
          <w:sz w:val="32"/>
          <w:szCs w:val="32"/>
        </w:rPr>
        <w:t>P_new</w:t>
      </w:r>
      <w:proofErr w:type="spellEnd"/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ควรจะอยู่ในคลาสใด เมื่อกำหนดให้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k = 3</w:t>
      </w:r>
      <w:r w:rsidRPr="00EB2DE3">
        <w:rPr>
          <w:rFonts w:ascii="TH SarabunPSK" w:hAnsi="TH SarabunPSK" w:cs="TH SarabunPSK"/>
          <w:sz w:val="32"/>
          <w:szCs w:val="32"/>
        </w:rPr>
        <w:t xml:space="preserve">? </w:t>
      </w:r>
      <w:r w:rsidRPr="00EB2DE3">
        <w:rPr>
          <w:rFonts w:ascii="TH SarabunPSK" w:hAnsi="TH SarabunPSK" w:cs="TH SarabunPSK"/>
          <w:sz w:val="32"/>
          <w:szCs w:val="32"/>
          <w:cs/>
        </w:rPr>
        <w:t>พร้อมอธิบายขั้นตอนการลงคะแนน (</w:t>
      </w:r>
      <w:r w:rsidRPr="00EB2DE3">
        <w:rPr>
          <w:rFonts w:ascii="TH SarabunPSK" w:hAnsi="TH SarabunPSK" w:cs="TH SarabunPSK"/>
          <w:sz w:val="32"/>
          <w:szCs w:val="32"/>
        </w:rPr>
        <w:t xml:space="preserve">Voting) </w:t>
      </w:r>
    </w:p>
    <w:p w14:paraId="517C7ECC" w14:textId="42DD3B8B" w:rsidR="005610F5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หากเปลี่ยนค่า </w:t>
      </w:r>
      <w:r w:rsidRPr="00EB2DE3">
        <w:rPr>
          <w:rFonts w:ascii="TH SarabunPSK" w:hAnsi="TH SarabunPSK" w:cs="TH SarabunPSK"/>
          <w:sz w:val="32"/>
          <w:szCs w:val="32"/>
        </w:rPr>
        <w:t xml:space="preserve">k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เป็น </w:t>
      </w:r>
      <w:r w:rsidRPr="00EB2DE3">
        <w:rPr>
          <w:rFonts w:ascii="TH SarabunPSK" w:hAnsi="TH SarabunPSK" w:cs="TH SarabunPSK"/>
          <w:sz w:val="32"/>
          <w:szCs w:val="32"/>
        </w:rPr>
        <w:t xml:space="preserve">5 </w:t>
      </w:r>
      <w:r w:rsidRPr="00EB2DE3">
        <w:rPr>
          <w:rFonts w:ascii="TH SarabunPSK" w:hAnsi="TH SarabunPSK" w:cs="TH SarabunPSK"/>
          <w:sz w:val="32"/>
          <w:szCs w:val="32"/>
          <w:cs/>
        </w:rPr>
        <w:t>ผลการทำนายจะยังเหมือนเดิมหรือไม่</w:t>
      </w:r>
      <w:r w:rsidRPr="00EB2DE3">
        <w:rPr>
          <w:rFonts w:ascii="TH SarabunPSK" w:hAnsi="TH SarabunPSK" w:cs="TH SarabunPSK"/>
          <w:sz w:val="32"/>
          <w:szCs w:val="32"/>
        </w:rPr>
        <w:t xml:space="preserve">?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และการเพิ่มค่า </w:t>
      </w:r>
      <w:r w:rsidRPr="00EB2DE3">
        <w:rPr>
          <w:rFonts w:ascii="TH SarabunPSK" w:hAnsi="TH SarabunPSK" w:cs="TH SarabunPSK"/>
          <w:sz w:val="32"/>
          <w:szCs w:val="32"/>
        </w:rPr>
        <w:t xml:space="preserve">k </w:t>
      </w:r>
      <w:r w:rsidRPr="00EB2DE3">
        <w:rPr>
          <w:rFonts w:ascii="TH SarabunPSK" w:hAnsi="TH SarabunPSK" w:cs="TH SarabunPSK"/>
          <w:sz w:val="32"/>
          <w:szCs w:val="32"/>
          <w:cs/>
        </w:rPr>
        <w:t>โดยทั่วไปส่งผลต่อความซับซ้อนของขอบเขตการตัดสินใจ (</w:t>
      </w:r>
      <w:r w:rsidRPr="00EB2DE3">
        <w:rPr>
          <w:rFonts w:ascii="TH SarabunPSK" w:hAnsi="TH SarabunPSK" w:cs="TH SarabunPSK"/>
          <w:sz w:val="32"/>
          <w:szCs w:val="32"/>
        </w:rPr>
        <w:t xml:space="preserve">Decision Boundary) </w:t>
      </w:r>
      <w:r w:rsidRPr="00EB2DE3">
        <w:rPr>
          <w:rFonts w:ascii="TH SarabunPSK" w:hAnsi="TH SarabunPSK" w:cs="TH SarabunPSK"/>
          <w:sz w:val="32"/>
          <w:szCs w:val="32"/>
          <w:cs/>
        </w:rPr>
        <w:t>อย่างไร</w:t>
      </w:r>
      <w:r w:rsidRPr="00EB2DE3">
        <w:rPr>
          <w:rFonts w:ascii="TH SarabunPSK" w:hAnsi="TH SarabunPSK" w:cs="TH SarabunPSK"/>
          <w:sz w:val="32"/>
          <w:szCs w:val="32"/>
        </w:rPr>
        <w:t>?</w:t>
      </w:r>
    </w:p>
    <w:p w14:paraId="08923F03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5B31F0F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2387DF1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289982A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D253B34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3B030C5" w14:textId="311065FC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4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คำวณและวิเคราะห์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k-Nearest Neighbors (k-NN)</w:t>
      </w:r>
    </w:p>
    <w:p w14:paraId="694BBFBE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นวณระยะห่างแบบ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ยูค</w:t>
      </w:r>
      <w:proofErr w:type="spell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ลิด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Euclidean Distance)</w:t>
      </w:r>
    </w:p>
    <w:p w14:paraId="1A07D57C" w14:textId="01CB4B48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ุดข้อมูลใหม่คือ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Pnew</w:t>
      </w:r>
      <w:proofErr w:type="spellEnd"/>
      <w:r w:rsidRPr="00496293">
        <w:rPr>
          <w:rFonts w:ascii="Arial" w:hAnsi="Arial" w:cs="Arial"/>
          <w:b/>
          <w:bCs/>
          <w:color w:val="EE0000"/>
          <w:sz w:val="32"/>
          <w:szCs w:val="32"/>
        </w:rPr>
        <w:t>​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=(5,3).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ตรระยะห่างแบบ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ยูค</w:t>
      </w:r>
      <w:proofErr w:type="spell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ลิดคือ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="00322C16" w:rsidRPr="003158AE">
        <w:rPr>
          <w:position w:val="-16"/>
        </w:rPr>
        <w:object w:dxaOrig="2680" w:dyaOrig="520" w14:anchorId="69EE9B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95pt;height:25.95pt" o:ole="">
            <v:imagedata r:id="rId7" o:title=""/>
          </v:shape>
          <o:OLEObject Type="Embed" ProgID="Equation.DSMT4" ShapeID="_x0000_i1025" DrawAspect="Content" ObjectID="_1815048451" r:id="rId8"/>
        </w:object>
      </w:r>
    </w:p>
    <w:p w14:paraId="50115ACC" w14:textId="556597CF" w:rsidR="005610F5" w:rsidRPr="00496293" w:rsidRDefault="00496293" w:rsidP="00496293">
      <w:pPr>
        <w:jc w:val="center"/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noProof/>
          <w:color w:val="EE0000"/>
          <w:sz w:val="32"/>
          <w:szCs w:val="32"/>
          <w:cs/>
        </w:rPr>
        <w:drawing>
          <wp:inline distT="0" distB="0" distL="0" distR="0" wp14:anchorId="357DB458" wp14:editId="6EC0B0FA">
            <wp:extent cx="5905500" cy="2809240"/>
            <wp:effectExtent l="0" t="0" r="0" b="0"/>
            <wp:docPr id="720275276" name="รูปภาพ 1" descr="รูปภาพประกอบด้วย ข้อความ, ภาพหน้าจอ, ซอฟต์แวร์, ซอฟต์แวร์มัลติมีเดีย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275276" name="รูปภาพ 1" descr="รูปภาพประกอบด้วย ข้อความ, ภาพหน้าจอ, ซอฟต์แวร์, ซอฟต์แวร์มัลติมีเดีย&#10;&#10;เนื้อหาที่สร้างโดย AI อาจไม่ถูกต้อง"/>
                    <pic:cNvPicPr/>
                  </pic:nvPicPr>
                  <pic:blipFill rotWithShape="1">
                    <a:blip r:embed="rId9"/>
                    <a:srcRect l="641" t="673" r="-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280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C55653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2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คลาสเมื่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k = 3</w:t>
      </w:r>
    </w:p>
    <w:p w14:paraId="158D6D3F" w14:textId="77777777" w:rsidR="00496293" w:rsidRPr="00496293" w:rsidRDefault="00496293" w:rsidP="00496293">
      <w:pPr>
        <w:numPr>
          <w:ilvl w:val="0"/>
          <w:numId w:val="2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ั้นตอน:</w:t>
      </w:r>
    </w:p>
    <w:p w14:paraId="6DA4BB1D" w14:textId="77777777" w:rsidR="00496293" w:rsidRPr="00496293" w:rsidRDefault="00496293" w:rsidP="00496293">
      <w:pPr>
        <w:numPr>
          <w:ilvl w:val="1"/>
          <w:numId w:val="2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รียงลำดับจุดข้อมูลตามระยะห่างจากน้อยไปมาก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P4 (1.41), P3 (2.00), P2 (2.24), P6 (2.24), P5 (3.00), P1 (3.16)</w:t>
      </w:r>
    </w:p>
    <w:p w14:paraId="63AB2E56" w14:textId="77777777" w:rsidR="00496293" w:rsidRPr="00496293" w:rsidRDefault="00496293" w:rsidP="00496293">
      <w:pPr>
        <w:numPr>
          <w:ilvl w:val="1"/>
          <w:numId w:val="2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ลือกเพื่อนบ้านที่ใกล้ที่สุดม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3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ุด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k=3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ือ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4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B), P3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A), P2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A)</w:t>
      </w:r>
    </w:p>
    <w:p w14:paraId="391D7B2D" w14:textId="77777777" w:rsidR="00496293" w:rsidRPr="00496293" w:rsidRDefault="00496293" w:rsidP="00496293">
      <w:pPr>
        <w:numPr>
          <w:ilvl w:val="1"/>
          <w:numId w:val="2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ลงคะแน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Voting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2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ียง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,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1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ียง</w:t>
      </w:r>
    </w:p>
    <w:p w14:paraId="3B0B3056" w14:textId="77777777" w:rsidR="00496293" w:rsidRPr="00496293" w:rsidRDefault="00496293" w:rsidP="00496293">
      <w:pPr>
        <w:numPr>
          <w:ilvl w:val="0"/>
          <w:numId w:val="2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ทำนาย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Pnew</w:t>
      </w:r>
      <w:proofErr w:type="spellEnd"/>
      <w:r w:rsidRPr="00496293">
        <w:rPr>
          <w:rFonts w:ascii="Arial" w:hAnsi="Arial" w:cs="Arial"/>
          <w:b/>
          <w:bCs/>
          <w:color w:val="EE0000"/>
          <w:sz w:val="32"/>
          <w:szCs w:val="32"/>
        </w:rPr>
        <w:t>​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รจะอยู่ใน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A</w:t>
      </w:r>
    </w:p>
    <w:p w14:paraId="374A158E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3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ผลการทำนายเมื่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k = 5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ผลกระทบของการเพิ่มค่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k</w:t>
      </w:r>
    </w:p>
    <w:p w14:paraId="3029B8E9" w14:textId="77777777" w:rsidR="00496293" w:rsidRPr="00496293" w:rsidRDefault="00496293" w:rsidP="00496293">
      <w:pPr>
        <w:numPr>
          <w:ilvl w:val="0"/>
          <w:numId w:val="25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ผลการทำนายเมื่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k = 5:</w:t>
      </w:r>
    </w:p>
    <w:p w14:paraId="4BA791B2" w14:textId="77777777" w:rsidR="00496293" w:rsidRPr="00496293" w:rsidRDefault="00496293" w:rsidP="00496293">
      <w:pPr>
        <w:numPr>
          <w:ilvl w:val="1"/>
          <w:numId w:val="25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ลือกเพื่อนบ้านที่ใกล้ที่สุดม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5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ุด คือ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4 (B), P3 (A), P2 (A), P6 (B), P5 (B)</w:t>
      </w:r>
    </w:p>
    <w:p w14:paraId="768D2557" w14:textId="77777777" w:rsidR="00496293" w:rsidRPr="00496293" w:rsidRDefault="00496293" w:rsidP="00496293">
      <w:pPr>
        <w:numPr>
          <w:ilvl w:val="1"/>
          <w:numId w:val="25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ลงคะแน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Voting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3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ียง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,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2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ียง</w:t>
      </w:r>
    </w:p>
    <w:p w14:paraId="1FDE65FB" w14:textId="77777777" w:rsidR="00496293" w:rsidRPr="00496293" w:rsidRDefault="00496293" w:rsidP="00496293">
      <w:pPr>
        <w:numPr>
          <w:ilvl w:val="1"/>
          <w:numId w:val="25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>ผลการทำนายจะเปลี่ยนไป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จากเดิมเป็น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ะกลายเป็น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B</w:t>
      </w:r>
    </w:p>
    <w:p w14:paraId="31FB0CE6" w14:textId="77777777" w:rsidR="00496293" w:rsidRPr="00496293" w:rsidRDefault="00496293" w:rsidP="00496293">
      <w:pPr>
        <w:numPr>
          <w:ilvl w:val="0"/>
          <w:numId w:val="25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ผลกระทบของการเพิ่มค่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k:</w:t>
      </w:r>
    </w:p>
    <w:p w14:paraId="072AAEAC" w14:textId="77777777" w:rsidR="00496293" w:rsidRPr="00496293" w:rsidRDefault="00496293" w:rsidP="00496293">
      <w:pPr>
        <w:numPr>
          <w:ilvl w:val="1"/>
          <w:numId w:val="26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เพิ่มค่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k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โดยทั่วไปจะทำให้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บเขตการตัดสินใจ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Decision Boundary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ราบเรียบขึ้นและซับซ้อนน้อยลง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นื่องจากแบบจำลองจะพิจารณาเพื่อนบ้านในวงกว้างขึ้น ทำให้มีความทนทานต่อจุดข้อมูลที่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ise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ได้ดีขึ้น (ล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Varianc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ต่หากเพิ่ม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k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ากเกินไป ก็อาจทำให้แบบจำลองเรียบง่ายเกินจนเกิ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Underfitting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พิ่ม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ias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ได้</w:t>
      </w:r>
    </w:p>
    <w:p w14:paraId="3DD6D15D" w14:textId="77777777" w:rsidR="005610F5" w:rsidRDefault="005610F5" w:rsidP="005610F5">
      <w:pPr>
        <w:rPr>
          <w:rFonts w:ascii="TH SarabunPSK" w:hAnsi="TH SarabunPSK" w:cs="TH SarabunPSK"/>
          <w:sz w:val="32"/>
          <w:szCs w:val="32"/>
        </w:rPr>
      </w:pPr>
    </w:p>
    <w:p w14:paraId="046795E2" w14:textId="77777777" w:rsidR="005610F5" w:rsidRDefault="005610F5" w:rsidP="005610F5">
      <w:pPr>
        <w:rPr>
          <w:rFonts w:ascii="TH SarabunPSK" w:hAnsi="TH SarabunPSK" w:cs="TH SarabunPSK"/>
          <w:sz w:val="32"/>
          <w:szCs w:val="32"/>
        </w:rPr>
      </w:pPr>
    </w:p>
    <w:p w14:paraId="00780BF5" w14:textId="77777777" w:rsidR="005610F5" w:rsidRDefault="005610F5" w:rsidP="005610F5">
      <w:pPr>
        <w:rPr>
          <w:rFonts w:ascii="TH SarabunPSK" w:hAnsi="TH SarabunPSK" w:cs="TH SarabunPSK"/>
          <w:sz w:val="32"/>
          <w:szCs w:val="32"/>
        </w:rPr>
      </w:pPr>
    </w:p>
    <w:p w14:paraId="64D7F3D2" w14:textId="77777777" w:rsidR="00A07877" w:rsidRDefault="00A07877" w:rsidP="005610F5">
      <w:pPr>
        <w:rPr>
          <w:rFonts w:ascii="TH SarabunPSK" w:hAnsi="TH SarabunPSK" w:cs="TH SarabunPSK"/>
          <w:sz w:val="32"/>
          <w:szCs w:val="32"/>
        </w:rPr>
      </w:pPr>
    </w:p>
    <w:p w14:paraId="2DB1B9A6" w14:textId="77777777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</w:p>
    <w:p w14:paraId="54EC72B2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237707CB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563D6D3C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13A923C5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280EB839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36A469DD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69A3CF29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1A91CD27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2905D532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5D882D95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3C4A2413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66DBC1CB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้อที่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5: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การคำนวณและวิเคราะห์เมตริกสำหรับประเมินผล (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Evaluation Metrics)</w:t>
      </w:r>
    </w:p>
    <w:p w14:paraId="17A67EC3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15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ปานกลาง)</w:t>
      </w:r>
    </w:p>
    <w:p w14:paraId="6959B589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: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หลังจากสร้างแบบจำลองสำหรับคัดกรองอีเมลสแปม ท่านได้ผลลัพธ์เป็น </w:t>
      </w:r>
      <w:r w:rsidRPr="00EB2DE3">
        <w:rPr>
          <w:rFonts w:ascii="TH SarabunPSK" w:hAnsi="TH SarabunPSK" w:cs="TH SarabunPSK"/>
          <w:sz w:val="32"/>
          <w:szCs w:val="32"/>
        </w:rPr>
        <w:t xml:space="preserve">Confusion Matrix </w:t>
      </w:r>
      <w:r w:rsidRPr="00EB2DE3">
        <w:rPr>
          <w:rFonts w:ascii="TH SarabunPSK" w:hAnsi="TH SarabunPSK" w:cs="TH SarabunPSK"/>
          <w:sz w:val="32"/>
          <w:szCs w:val="32"/>
          <w:cs/>
        </w:rPr>
        <w:t>ดังนี้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5610F5" w14:paraId="69459F91" w14:textId="77777777">
        <w:tc>
          <w:tcPr>
            <w:tcW w:w="3116" w:type="dxa"/>
          </w:tcPr>
          <w:p w14:paraId="6A8CD3C8" w14:textId="77777777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117" w:type="dxa"/>
          </w:tcPr>
          <w:p w14:paraId="37A59020" w14:textId="6E9995DA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ทำนายว่า: </w:t>
            </w: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Not Spam</w:t>
            </w:r>
          </w:p>
        </w:tc>
        <w:tc>
          <w:tcPr>
            <w:tcW w:w="3117" w:type="dxa"/>
          </w:tcPr>
          <w:p w14:paraId="6596E7C0" w14:textId="21067945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ทำนายว่า: </w:t>
            </w: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pam</w:t>
            </w:r>
          </w:p>
        </w:tc>
      </w:tr>
      <w:tr w:rsidR="005610F5" w14:paraId="1328C44C" w14:textId="77777777">
        <w:tc>
          <w:tcPr>
            <w:tcW w:w="3116" w:type="dxa"/>
          </w:tcPr>
          <w:p w14:paraId="2F077051" w14:textId="47678AB2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่าจริง: </w:t>
            </w: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Not Spam</w:t>
            </w:r>
          </w:p>
        </w:tc>
        <w:tc>
          <w:tcPr>
            <w:tcW w:w="3117" w:type="dxa"/>
          </w:tcPr>
          <w:p w14:paraId="4B6CA9D1" w14:textId="4AE132F1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sz w:val="32"/>
                <w:szCs w:val="32"/>
              </w:rPr>
              <w:t>150 (TN)</w:t>
            </w:r>
          </w:p>
        </w:tc>
        <w:tc>
          <w:tcPr>
            <w:tcW w:w="3117" w:type="dxa"/>
          </w:tcPr>
          <w:p w14:paraId="22BBA153" w14:textId="0FBE84E5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sz w:val="32"/>
                <w:szCs w:val="32"/>
              </w:rPr>
              <w:t>10 (FP)</w:t>
            </w:r>
          </w:p>
        </w:tc>
      </w:tr>
      <w:tr w:rsidR="005610F5" w14:paraId="6CD0ACC7" w14:textId="77777777">
        <w:tc>
          <w:tcPr>
            <w:tcW w:w="3116" w:type="dxa"/>
          </w:tcPr>
          <w:p w14:paraId="1DFF549A" w14:textId="5C41397B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่าจริง: </w:t>
            </w: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pam</w:t>
            </w:r>
          </w:p>
        </w:tc>
        <w:tc>
          <w:tcPr>
            <w:tcW w:w="3117" w:type="dxa"/>
          </w:tcPr>
          <w:p w14:paraId="675D6C3D" w14:textId="0F4CA5E6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sz w:val="32"/>
                <w:szCs w:val="32"/>
              </w:rPr>
              <w:t>20 (FN)</w:t>
            </w:r>
          </w:p>
        </w:tc>
        <w:tc>
          <w:tcPr>
            <w:tcW w:w="3117" w:type="dxa"/>
          </w:tcPr>
          <w:p w14:paraId="060E4744" w14:textId="2D7F9147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sz w:val="32"/>
                <w:szCs w:val="32"/>
              </w:rPr>
              <w:t>70 (TP)</w:t>
            </w:r>
          </w:p>
        </w:tc>
      </w:tr>
    </w:tbl>
    <w:p w14:paraId="60D4B255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009F783" w14:textId="77777777" w:rsidR="005610F5" w:rsidRDefault="005610F5" w:rsidP="005610F5">
      <w:pPr>
        <w:rPr>
          <w:rFonts w:ascii="TH SarabunPSK" w:hAnsi="TH SarabunPSK" w:cs="TH SarabunPSK"/>
          <w:sz w:val="32"/>
          <w:szCs w:val="32"/>
        </w:rPr>
      </w:pPr>
      <w:r w:rsidRPr="005610F5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5610F5">
        <w:rPr>
          <w:rFonts w:ascii="TH SarabunPSK" w:hAnsi="TH SarabunPSK" w:cs="TH SarabunPSK"/>
          <w:sz w:val="32"/>
          <w:szCs w:val="32"/>
        </w:rPr>
        <w:t xml:space="preserve"> </w:t>
      </w:r>
    </w:p>
    <w:p w14:paraId="01637869" w14:textId="77777777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 w:rsidRPr="00EB2DE3">
        <w:rPr>
          <w:rFonts w:ascii="TH SarabunPSK" w:hAnsi="TH SarabunPSK" w:cs="TH SarabunPSK"/>
          <w:sz w:val="32"/>
          <w:szCs w:val="32"/>
          <w:cs/>
        </w:rPr>
        <w:t xml:space="preserve">จากตาราง </w:t>
      </w:r>
      <w:r w:rsidRPr="00EB2DE3">
        <w:rPr>
          <w:rFonts w:ascii="TH SarabunPSK" w:hAnsi="TH SarabunPSK" w:cs="TH SarabunPSK"/>
          <w:sz w:val="32"/>
          <w:szCs w:val="32"/>
        </w:rPr>
        <w:t xml:space="preserve">Confusion Matrix </w:t>
      </w:r>
      <w:r w:rsidRPr="00EB2DE3">
        <w:rPr>
          <w:rFonts w:ascii="TH SarabunPSK" w:hAnsi="TH SarabunPSK" w:cs="TH SarabunPSK"/>
          <w:sz w:val="32"/>
          <w:szCs w:val="32"/>
          <w:cs/>
        </w:rPr>
        <w:t>ข้างต้น จงคำนวณค่าต่อไปนี้ (แสดงสูตรและวิธีทำ):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</w:p>
    <w:p w14:paraId="3C56686B" w14:textId="747C9025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3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Accuracy </w:t>
      </w:r>
    </w:p>
    <w:p w14:paraId="7EACD27D" w14:textId="0CEC02C4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3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Precision </w:t>
      </w:r>
      <w:r w:rsidRPr="00EB2DE3">
        <w:rPr>
          <w:rFonts w:ascii="TH SarabunPSK" w:hAnsi="TH SarabunPSK" w:cs="TH SarabunPSK"/>
          <w:sz w:val="32"/>
          <w:szCs w:val="32"/>
          <w:cs/>
        </w:rPr>
        <w:t>ของคลาส "</w:t>
      </w:r>
      <w:r w:rsidRPr="00EB2DE3">
        <w:rPr>
          <w:rFonts w:ascii="TH SarabunPSK" w:hAnsi="TH SarabunPSK" w:cs="TH SarabunPSK"/>
          <w:sz w:val="32"/>
          <w:szCs w:val="32"/>
        </w:rPr>
        <w:t xml:space="preserve">Spam" </w:t>
      </w:r>
    </w:p>
    <w:p w14:paraId="6350EA93" w14:textId="177BB10D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3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Recall </w:t>
      </w:r>
      <w:r w:rsidRPr="00EB2DE3">
        <w:rPr>
          <w:rFonts w:ascii="TH SarabunPSK" w:hAnsi="TH SarabunPSK" w:cs="TH SarabunPSK"/>
          <w:sz w:val="32"/>
          <w:szCs w:val="32"/>
          <w:cs/>
        </w:rPr>
        <w:t>ของคลาส "</w:t>
      </w:r>
      <w:r w:rsidRPr="00EB2DE3">
        <w:rPr>
          <w:rFonts w:ascii="TH SarabunPSK" w:hAnsi="TH SarabunPSK" w:cs="TH SarabunPSK"/>
          <w:sz w:val="32"/>
          <w:szCs w:val="32"/>
        </w:rPr>
        <w:t xml:space="preserve">Spam" </w:t>
      </w:r>
    </w:p>
    <w:p w14:paraId="27AEE737" w14:textId="77777777" w:rsidR="00496293" w:rsidRDefault="00EB2DE3" w:rsidP="0049629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4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ในบริบทของการคัดกรองอีเมลสแปมนี้ ระหว่าง </w:t>
      </w:r>
      <w:r w:rsidRPr="00EB2DE3">
        <w:rPr>
          <w:rFonts w:ascii="TH SarabunPSK" w:hAnsi="TH SarabunPSK" w:cs="TH SarabunPSK"/>
          <w:sz w:val="32"/>
          <w:szCs w:val="32"/>
        </w:rPr>
        <w:t xml:space="preserve">Precision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EB2DE3">
        <w:rPr>
          <w:rFonts w:ascii="TH SarabunPSK" w:hAnsi="TH SarabunPSK" w:cs="TH SarabunPSK"/>
          <w:sz w:val="32"/>
          <w:szCs w:val="32"/>
        </w:rPr>
        <w:t xml:space="preserve">Recall </w:t>
      </w:r>
      <w:r w:rsidRPr="00EB2DE3">
        <w:rPr>
          <w:rFonts w:ascii="TH SarabunPSK" w:hAnsi="TH SarabunPSK" w:cs="TH SarabunPSK"/>
          <w:sz w:val="32"/>
          <w:szCs w:val="32"/>
          <w:cs/>
        </w:rPr>
        <w:t>ท่านคิดว่าเมตริกใดมีความสำคัญมากกว่ากัน</w:t>
      </w:r>
      <w:r w:rsidRPr="00EB2DE3">
        <w:rPr>
          <w:rFonts w:ascii="TH SarabunPSK" w:hAnsi="TH SarabunPSK" w:cs="TH SarabunPSK"/>
          <w:sz w:val="32"/>
          <w:szCs w:val="32"/>
        </w:rPr>
        <w:t xml:space="preserve">? </w:t>
      </w:r>
      <w:r w:rsidRPr="00EB2DE3">
        <w:rPr>
          <w:rFonts w:ascii="TH SarabunPSK" w:hAnsi="TH SarabunPSK" w:cs="TH SarabunPSK"/>
          <w:sz w:val="32"/>
          <w:szCs w:val="32"/>
          <w:cs/>
        </w:rPr>
        <w:t>การที่ค่าใดค่าหนึ่งต่ำจะส่งผลเสียต่อประสบการณ์ของผู้ใช้อย่างไร</w:t>
      </w:r>
      <w:r w:rsidRPr="00EB2DE3">
        <w:rPr>
          <w:rFonts w:ascii="TH SarabunPSK" w:hAnsi="TH SarabunPSK" w:cs="TH SarabunPSK"/>
          <w:sz w:val="32"/>
          <w:szCs w:val="32"/>
        </w:rPr>
        <w:t>?</w:t>
      </w:r>
    </w:p>
    <w:p w14:paraId="334C58EA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60B998DA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1E2B7294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7700C916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56000046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6F480610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3E513460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10AC48F8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78857735" w14:textId="6B35F95D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5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คำนวณและวิเคราะห์เมตริกสำหรับประเมินผ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Evaluation Metrics)</w:t>
      </w:r>
    </w:p>
    <w:p w14:paraId="333B23B1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จาก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Confusion Matrix:</w:t>
      </w:r>
    </w:p>
    <w:p w14:paraId="7ED50574" w14:textId="77777777" w:rsidR="00496293" w:rsidRPr="00496293" w:rsidRDefault="00496293" w:rsidP="00496293">
      <w:pPr>
        <w:numPr>
          <w:ilvl w:val="0"/>
          <w:numId w:val="2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True Positive (TP) = 70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pam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ถูกว่า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pam)</w:t>
      </w:r>
    </w:p>
    <w:p w14:paraId="4D3F3045" w14:textId="77777777" w:rsidR="00496293" w:rsidRPr="00496293" w:rsidRDefault="00496293" w:rsidP="00496293">
      <w:pPr>
        <w:numPr>
          <w:ilvl w:val="0"/>
          <w:numId w:val="2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True Negative (TN) = 150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t Spam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ถูกว่า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Not Spam)</w:t>
      </w:r>
    </w:p>
    <w:p w14:paraId="0C2BAE19" w14:textId="77777777" w:rsidR="00496293" w:rsidRPr="00496293" w:rsidRDefault="00496293" w:rsidP="00496293">
      <w:pPr>
        <w:numPr>
          <w:ilvl w:val="0"/>
          <w:numId w:val="2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False Positive (FP) = 10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pam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ผิด โดยจริง ๆ 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Not Spam)</w:t>
      </w:r>
    </w:p>
    <w:p w14:paraId="02C29F32" w14:textId="77777777" w:rsidR="00496293" w:rsidRPr="00496293" w:rsidRDefault="00496293" w:rsidP="00496293">
      <w:pPr>
        <w:numPr>
          <w:ilvl w:val="0"/>
          <w:numId w:val="2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False Negative (FN) = 20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t Spam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ผิด โดยจริง ๆ 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pam)</w:t>
      </w:r>
    </w:p>
    <w:p w14:paraId="7F61F7C9" w14:textId="77777777" w:rsidR="00496293" w:rsidRPr="00496293" w:rsidRDefault="00496293" w:rsidP="00496293">
      <w:pPr>
        <w:numPr>
          <w:ilvl w:val="0"/>
          <w:numId w:val="2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Total = 150 + 10 + 20 + 70 = 250</w:t>
      </w:r>
    </w:p>
    <w:p w14:paraId="6C6BC3D1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(1) Accuracy</w:t>
      </w:r>
    </w:p>
    <w:p w14:paraId="7D442C1F" w14:textId="3B66B67C" w:rsidR="00496293" w:rsidRPr="00496293" w:rsidRDefault="00496293" w:rsidP="00496293">
      <w:pPr>
        <w:numPr>
          <w:ilvl w:val="0"/>
          <w:numId w:val="2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ตร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Accuracy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= </w:t>
      </w:r>
      <w:r w:rsidR="00322C16" w:rsidRPr="00322C16">
        <w:rPr>
          <w:position w:val="-24"/>
        </w:rPr>
        <w:object w:dxaOrig="900" w:dyaOrig="620" w14:anchorId="2024AAFE">
          <v:shape id="_x0000_i1032" type="#_x0000_t75" style="width:45.2pt;height:31pt" o:ole="">
            <v:imagedata r:id="rId10" o:title=""/>
          </v:shape>
          <o:OLEObject Type="Embed" ProgID="Equation.DSMT4" ShapeID="_x0000_i1032" DrawAspect="Content" ObjectID="_1815048452" r:id="rId11"/>
        </w:object>
      </w:r>
    </w:p>
    <w:p w14:paraId="3B5DA390" w14:textId="222943DC" w:rsidR="00496293" w:rsidRPr="00496293" w:rsidRDefault="00496293" w:rsidP="00496293">
      <w:pPr>
        <w:numPr>
          <w:ilvl w:val="0"/>
          <w:numId w:val="2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วิธีทำ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Accuracy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22C16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="00322C16" w:rsidRPr="00322C16">
        <w:rPr>
          <w:position w:val="-24"/>
        </w:rPr>
        <w:object w:dxaOrig="2180" w:dyaOrig="620" w14:anchorId="28A22114">
          <v:shape id="_x0000_i1041" type="#_x0000_t75" style="width:108.85pt;height:31pt" o:ole="">
            <v:imagedata r:id="rId12" o:title=""/>
          </v:shape>
          <o:OLEObject Type="Embed" ProgID="Equation.DSMT4" ShapeID="_x0000_i1041" DrawAspect="Content" ObjectID="_1815048453" r:id="rId13"/>
        </w:object>
      </w:r>
    </w:p>
    <w:p w14:paraId="1258A05C" w14:textId="77777777" w:rsidR="00496293" w:rsidRPr="00496293" w:rsidRDefault="00496293" w:rsidP="00496293">
      <w:pPr>
        <w:numPr>
          <w:ilvl w:val="0"/>
          <w:numId w:val="2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ตอ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88%</w:t>
      </w:r>
    </w:p>
    <w:p w14:paraId="6D0CA31D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2) Preci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งคลาส "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pam"</w:t>
      </w:r>
    </w:p>
    <w:p w14:paraId="18DA8A7F" w14:textId="6363A983" w:rsidR="00496293" w:rsidRPr="00496293" w:rsidRDefault="00496293" w:rsidP="00496293">
      <w:pPr>
        <w:numPr>
          <w:ilvl w:val="0"/>
          <w:numId w:val="2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ตร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recision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= </w:t>
      </w:r>
      <w:r w:rsidR="00322C16" w:rsidRPr="00322C16">
        <w:rPr>
          <w:position w:val="-24"/>
        </w:rPr>
        <w:object w:dxaOrig="900" w:dyaOrig="620" w14:anchorId="379B7CDD">
          <v:shape id="_x0000_i1034" type="#_x0000_t75" style="width:45.2pt;height:31pt" o:ole="">
            <v:imagedata r:id="rId14" o:title=""/>
          </v:shape>
          <o:OLEObject Type="Embed" ProgID="Equation.DSMT4" ShapeID="_x0000_i1034" DrawAspect="Content" ObjectID="_1815048454" r:id="rId15"/>
        </w:object>
      </w:r>
    </w:p>
    <w:p w14:paraId="12FFE076" w14:textId="576D7797" w:rsidR="00496293" w:rsidRPr="00496293" w:rsidRDefault="00496293" w:rsidP="00496293">
      <w:pPr>
        <w:numPr>
          <w:ilvl w:val="0"/>
          <w:numId w:val="2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วิธีทำ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recision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22C16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="00322C16" w:rsidRPr="00322C16">
        <w:rPr>
          <w:position w:val="-24"/>
        </w:rPr>
        <w:object w:dxaOrig="2060" w:dyaOrig="620" w14:anchorId="0180E931">
          <v:shape id="_x0000_i1043" type="#_x0000_t75" style="width:103pt;height:31pt" o:ole="">
            <v:imagedata r:id="rId16" o:title=""/>
          </v:shape>
          <o:OLEObject Type="Embed" ProgID="Equation.DSMT4" ShapeID="_x0000_i1043" DrawAspect="Content" ObjectID="_1815048455" r:id="rId17"/>
        </w:object>
      </w:r>
    </w:p>
    <w:p w14:paraId="7D52DCCA" w14:textId="77777777" w:rsidR="00496293" w:rsidRPr="00496293" w:rsidRDefault="00496293" w:rsidP="00496293">
      <w:pPr>
        <w:numPr>
          <w:ilvl w:val="0"/>
          <w:numId w:val="2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ตอ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87.5%</w:t>
      </w:r>
    </w:p>
    <w:p w14:paraId="6EED2DFC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3) 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งคลาส "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pam"</w:t>
      </w:r>
    </w:p>
    <w:p w14:paraId="1C0A1F73" w14:textId="2319B09A" w:rsidR="00496293" w:rsidRPr="00496293" w:rsidRDefault="00496293" w:rsidP="00496293">
      <w:pPr>
        <w:numPr>
          <w:ilvl w:val="0"/>
          <w:numId w:val="30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ตร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Recall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= </w:t>
      </w:r>
      <w:r w:rsidR="00322C16" w:rsidRPr="00322C16">
        <w:rPr>
          <w:position w:val="-24"/>
        </w:rPr>
        <w:object w:dxaOrig="940" w:dyaOrig="620" w14:anchorId="423873B3">
          <v:shape id="_x0000_i1036" type="#_x0000_t75" style="width:46.9pt;height:31pt" o:ole="">
            <v:imagedata r:id="rId18" o:title=""/>
          </v:shape>
          <o:OLEObject Type="Embed" ProgID="Equation.DSMT4" ShapeID="_x0000_i1036" DrawAspect="Content" ObjectID="_1815048456" r:id="rId19"/>
        </w:object>
      </w:r>
    </w:p>
    <w:p w14:paraId="4B653ED7" w14:textId="420091D5" w:rsidR="00496293" w:rsidRPr="00496293" w:rsidRDefault="00496293" w:rsidP="00496293">
      <w:pPr>
        <w:numPr>
          <w:ilvl w:val="0"/>
          <w:numId w:val="30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วิธีทำ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Recall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22C16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="00322C16" w:rsidRPr="00322C16">
        <w:rPr>
          <w:position w:val="-24"/>
        </w:rPr>
        <w:object w:dxaOrig="2079" w:dyaOrig="620" w14:anchorId="1E654CA3">
          <v:shape id="_x0000_i1045" type="#_x0000_t75" style="width:103.8pt;height:31pt" o:ole="">
            <v:imagedata r:id="rId20" o:title=""/>
          </v:shape>
          <o:OLEObject Type="Embed" ProgID="Equation.DSMT4" ShapeID="_x0000_i1045" DrawAspect="Content" ObjectID="_1815048457" r:id="rId21"/>
        </w:object>
      </w:r>
    </w:p>
    <w:p w14:paraId="0628A390" w14:textId="77777777" w:rsidR="00496293" w:rsidRPr="00496293" w:rsidRDefault="00496293" w:rsidP="00496293">
      <w:pPr>
        <w:numPr>
          <w:ilvl w:val="0"/>
          <w:numId w:val="30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ตอ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77.8%</w:t>
      </w:r>
    </w:p>
    <w:p w14:paraId="60177C8A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lastRenderedPageBreak/>
        <w:t xml:space="preserve">(4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ในการคัดกรองอีเมลสแปม ระหว่า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Preci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มตริกใดสำคัญกว่า</w:t>
      </w:r>
    </w:p>
    <w:p w14:paraId="0011A0F0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นการคัดกรองอีเมลสแปม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reci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ีความสำคัญมากกว่า</w:t>
      </w:r>
    </w:p>
    <w:p w14:paraId="3F57D2C2" w14:textId="77777777" w:rsidR="00496293" w:rsidRPr="00496293" w:rsidRDefault="00496293" w:rsidP="00496293">
      <w:pPr>
        <w:numPr>
          <w:ilvl w:val="0"/>
          <w:numId w:val="3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และผลกระทบ:</w:t>
      </w:r>
    </w:p>
    <w:p w14:paraId="273D1F77" w14:textId="77777777" w:rsidR="00496293" w:rsidRPr="00496293" w:rsidRDefault="00496293" w:rsidP="00496293">
      <w:pPr>
        <w:numPr>
          <w:ilvl w:val="1"/>
          <w:numId w:val="3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Preci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ต่ำ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หมายถึงมี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False Positives (FP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ง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FP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นที่นี้คือ "อีเมลสำคัญ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t Spam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ถูกทำนายผิดว่า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pam"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ถูกส่งไปอยู่ในถังขยะหรือโฟลเดอร์สแปม ผลเสียคือ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ู้ใช้อาจพลาดการติดต่อสื่อสารที่สำคัญ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ช่น อีเมลสมัครงาน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,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แจ้งเตือนจากธนาคาร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,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หรือข้อความส่วนตัว ซึ่งสร้างประสบการณ์ที่แย่และเสียหายร้ายแรงกว่า</w:t>
      </w:r>
    </w:p>
    <w:p w14:paraId="6EECE82D" w14:textId="77777777" w:rsidR="00496293" w:rsidRPr="00496293" w:rsidRDefault="00496293" w:rsidP="00496293">
      <w:pPr>
        <w:numPr>
          <w:ilvl w:val="1"/>
          <w:numId w:val="3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ต่ำ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หมายถึงมี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False Negatives (F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ง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F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นที่นี้คือ "อีเมลขยะ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pam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ถูกทำนายผิดว่า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t Spam"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หลุดเข้ามาในกล่องจดหมายหลัก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Inbox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ลเสียคือ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ู้ใช้จะรู้สึกรำคาญ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ี่ต้องเห็น</w:t>
      </w:r>
      <w:proofErr w:type="spell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แ</w:t>
      </w:r>
      <w:proofErr w:type="spell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ปม แต่โดยทั่วไปแล้วความเสียหายจะน้อยกว่าการพลาดอีเมลสำคัญ</w:t>
      </w:r>
    </w:p>
    <w:p w14:paraId="38C4E832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7E499037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00846DA7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101AAC86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7F2AF218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01DEACD9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3AB31D20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035B7090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43757D1B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676DA364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5DC109DB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4EC599C8" w14:textId="77777777" w:rsidR="00322C16" w:rsidRDefault="00322C16" w:rsidP="00EB2DE3">
      <w:pPr>
        <w:rPr>
          <w:rFonts w:ascii="TH SarabunPSK" w:hAnsi="TH SarabunPSK" w:cs="TH SarabunPSK"/>
          <w:sz w:val="32"/>
          <w:szCs w:val="32"/>
        </w:rPr>
      </w:pPr>
    </w:p>
    <w:p w14:paraId="0EB3CBD8" w14:textId="58D71821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้อที่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6: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นวณและวิเคราะห์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Linear Regression</w:t>
      </w:r>
    </w:p>
    <w:p w14:paraId="229FE88D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15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ปานกลาง)</w:t>
      </w:r>
    </w:p>
    <w:p w14:paraId="6BA91CD9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: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กำหนดให้มีชุดข้อมูลขนาดพื้นที่และราคาคอนโดดังนี้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916084" w14:paraId="5E7DC5B6" w14:textId="77777777">
        <w:tc>
          <w:tcPr>
            <w:tcW w:w="4675" w:type="dxa"/>
          </w:tcPr>
          <w:p w14:paraId="642AD8F9" w14:textId="76BD6E76" w:rsidR="00916084" w:rsidRPr="00916084" w:rsidRDefault="00916084" w:rsidP="009160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1608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นาด (ตร.ม.)</w:t>
            </w:r>
            <w:r w:rsidRPr="0091608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, X</w:t>
            </w:r>
          </w:p>
        </w:tc>
        <w:tc>
          <w:tcPr>
            <w:tcW w:w="4675" w:type="dxa"/>
          </w:tcPr>
          <w:p w14:paraId="5AD2A7D7" w14:textId="37F3A5E1" w:rsidR="00916084" w:rsidRPr="00916084" w:rsidRDefault="00916084" w:rsidP="009160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1608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คา (ล้านบาท)</w:t>
            </w:r>
            <w:r w:rsidRPr="0091608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, Y</w:t>
            </w:r>
          </w:p>
        </w:tc>
      </w:tr>
      <w:tr w:rsidR="00916084" w14:paraId="7F95A40C" w14:textId="77777777">
        <w:tc>
          <w:tcPr>
            <w:tcW w:w="4675" w:type="dxa"/>
          </w:tcPr>
          <w:p w14:paraId="1A16B275" w14:textId="6490C08B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4675" w:type="dxa"/>
          </w:tcPr>
          <w:p w14:paraId="73C8F616" w14:textId="4ECE05F7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0</w:t>
            </w:r>
          </w:p>
        </w:tc>
      </w:tr>
      <w:tr w:rsidR="00916084" w14:paraId="401E37B6" w14:textId="77777777">
        <w:tc>
          <w:tcPr>
            <w:tcW w:w="4675" w:type="dxa"/>
          </w:tcPr>
          <w:p w14:paraId="2AC35C84" w14:textId="0B42B764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0</w:t>
            </w:r>
          </w:p>
        </w:tc>
        <w:tc>
          <w:tcPr>
            <w:tcW w:w="4675" w:type="dxa"/>
          </w:tcPr>
          <w:p w14:paraId="23C10D0B" w14:textId="1D89E075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0</w:t>
            </w:r>
          </w:p>
        </w:tc>
      </w:tr>
      <w:tr w:rsidR="00916084" w14:paraId="6214D4BD" w14:textId="77777777">
        <w:tc>
          <w:tcPr>
            <w:tcW w:w="4675" w:type="dxa"/>
          </w:tcPr>
          <w:p w14:paraId="624C1D5A" w14:textId="305AE1E6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4675" w:type="dxa"/>
          </w:tcPr>
          <w:p w14:paraId="1D0EF68A" w14:textId="551A0399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0</w:t>
            </w:r>
          </w:p>
        </w:tc>
      </w:tr>
    </w:tbl>
    <w:p w14:paraId="1D473FBD" w14:textId="77777777" w:rsidR="00916084" w:rsidRDefault="00916084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9BAB995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  <w:r w:rsidRPr="00916084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916084">
        <w:rPr>
          <w:rFonts w:ascii="TH SarabunPSK" w:hAnsi="TH SarabunPSK" w:cs="TH SarabunPSK"/>
          <w:sz w:val="32"/>
          <w:szCs w:val="32"/>
        </w:rPr>
        <w:t xml:space="preserve"> </w:t>
      </w:r>
    </w:p>
    <w:p w14:paraId="588871AD" w14:textId="38630D62" w:rsidR="00EB2DE3" w:rsidRDefault="00EB2DE3" w:rsidP="00EB2DE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7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จากข้อมูลที่กำหนดให้ จงคำนวณหาค่าความชัน (</w:t>
      </w:r>
      <w:r w:rsidRPr="00EB2DE3">
        <w:rPr>
          <w:rFonts w:ascii="TH SarabunPSK" w:hAnsi="TH SarabunPSK" w:cs="TH SarabunPSK"/>
          <w:sz w:val="32"/>
          <w:szCs w:val="32"/>
        </w:rPr>
        <w:t xml:space="preserve">m) </w:t>
      </w:r>
      <w:r w:rsidRPr="00EB2DE3">
        <w:rPr>
          <w:rFonts w:ascii="TH SarabunPSK" w:hAnsi="TH SarabunPSK" w:cs="TH SarabunPSK"/>
          <w:sz w:val="32"/>
          <w:szCs w:val="32"/>
          <w:cs/>
        </w:rPr>
        <w:t>และจุดตัดแกน (</w:t>
      </w:r>
      <w:r w:rsidRPr="00EB2DE3">
        <w:rPr>
          <w:rFonts w:ascii="TH SarabunPSK" w:hAnsi="TH SarabunPSK" w:cs="TH SarabunPSK"/>
          <w:sz w:val="32"/>
          <w:szCs w:val="32"/>
        </w:rPr>
        <w:t>c</w:t>
      </w:r>
      <w:proofErr w:type="gramStart"/>
      <w:r w:rsidRPr="00EB2DE3">
        <w:rPr>
          <w:rFonts w:ascii="TH SarabunPSK" w:hAnsi="TH SarabunPSK" w:cs="TH SarabunPSK"/>
          <w:sz w:val="32"/>
          <w:szCs w:val="32"/>
        </w:rPr>
        <w:t>)</w:t>
      </w:r>
      <w:r w:rsidR="006E77A2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ของสมการเส้นตรง</w:t>
      </w:r>
      <w:r w:rsidRPr="00EB2DE3">
        <w:rPr>
          <w:rFonts w:ascii="TH SarabunPSK" w:hAnsi="TH SarabunPSK" w:cs="TH SarabunPSK"/>
          <w:sz w:val="32"/>
          <w:szCs w:val="32"/>
        </w:rPr>
        <w:t xml:space="preserve"> y</w:t>
      </w:r>
      <w:proofErr w:type="gramEnd"/>
      <w:r w:rsidRPr="00EB2DE3">
        <w:rPr>
          <w:rFonts w:ascii="TH SarabunPSK" w:hAnsi="TH SarabunPSK" w:cs="TH SarabunPSK"/>
          <w:sz w:val="32"/>
          <w:szCs w:val="32"/>
        </w:rPr>
        <w:t>=</w:t>
      </w:r>
      <w:proofErr w:type="spellStart"/>
      <w:r w:rsidRPr="00EB2DE3">
        <w:rPr>
          <w:rFonts w:ascii="TH SarabunPSK" w:hAnsi="TH SarabunPSK" w:cs="TH SarabunPSK"/>
          <w:sz w:val="32"/>
          <w:szCs w:val="32"/>
        </w:rPr>
        <w:t>mx+c</w:t>
      </w:r>
      <w:proofErr w:type="spellEnd"/>
      <w:r w:rsidRPr="00EB2DE3">
        <w:rPr>
          <w:rFonts w:ascii="TH SarabunPSK" w:hAnsi="TH SarabunPSK" w:cs="TH SarabunPSK"/>
          <w:sz w:val="32"/>
          <w:szCs w:val="32"/>
        </w:rPr>
        <w:t xml:space="preserve"> (</w:t>
      </w:r>
      <w:r w:rsidRPr="00EB2DE3">
        <w:rPr>
          <w:rFonts w:ascii="TH SarabunPSK" w:hAnsi="TH SarabunPSK" w:cs="TH SarabunPSK"/>
          <w:sz w:val="32"/>
          <w:szCs w:val="32"/>
          <w:cs/>
        </w:rPr>
        <w:t>แสดงวิธีทำ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</w:p>
    <w:p w14:paraId="4956BFC7" w14:textId="38A05D0E" w:rsidR="00EB2DE3" w:rsidRDefault="00EB2DE3" w:rsidP="00EB2DE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4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จงเขียนสมการเส้นตรงที่ได้จากข้อ ก. และใช้สมการดังกล่าวทำนายราคาคอนโดที่มีขนาด </w:t>
      </w:r>
      <w:r w:rsidRPr="00EB2DE3">
        <w:rPr>
          <w:rFonts w:ascii="TH SarabunPSK" w:hAnsi="TH SarabunPSK" w:cs="TH SarabunPSK"/>
          <w:sz w:val="32"/>
          <w:szCs w:val="32"/>
        </w:rPr>
        <w:t xml:space="preserve">60 </w:t>
      </w:r>
      <w:r w:rsidRPr="00EB2DE3">
        <w:rPr>
          <w:rFonts w:ascii="TH SarabunPSK" w:hAnsi="TH SarabunPSK" w:cs="TH SarabunPSK"/>
          <w:sz w:val="32"/>
          <w:szCs w:val="32"/>
          <w:cs/>
        </w:rPr>
        <w:t>ตารางเมตร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</w:p>
    <w:p w14:paraId="33A2E5D9" w14:textId="639E0CF9" w:rsidR="00A07877" w:rsidRDefault="00EB2DE3" w:rsidP="00EB2DE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4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จากสถานการณ์นี้ แบบจำลอง </w:t>
      </w:r>
      <w:r w:rsidRPr="00EB2DE3">
        <w:rPr>
          <w:rFonts w:ascii="TH SarabunPSK" w:hAnsi="TH SarabunPSK" w:cs="TH SarabunPSK"/>
          <w:sz w:val="32"/>
          <w:szCs w:val="32"/>
        </w:rPr>
        <w:t xml:space="preserve">Linear Regression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ที่ท่านสร้างขึ้นมีแนวโน้มที่จะมี </w:t>
      </w:r>
      <w:r w:rsidRPr="00EB2DE3">
        <w:rPr>
          <w:rFonts w:ascii="TH SarabunPSK" w:hAnsi="TH SarabunPSK" w:cs="TH SarabunPSK"/>
          <w:sz w:val="32"/>
          <w:szCs w:val="32"/>
        </w:rPr>
        <w:t xml:space="preserve">High Bias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EB2DE3">
        <w:rPr>
          <w:rFonts w:ascii="TH SarabunPSK" w:hAnsi="TH SarabunPSK" w:cs="TH SarabunPSK"/>
          <w:sz w:val="32"/>
          <w:szCs w:val="32"/>
        </w:rPr>
        <w:t xml:space="preserve">High Variance </w:t>
      </w:r>
      <w:r w:rsidRPr="00EB2DE3">
        <w:rPr>
          <w:rFonts w:ascii="TH SarabunPSK" w:hAnsi="TH SarabunPSK" w:cs="TH SarabunPSK"/>
          <w:sz w:val="32"/>
          <w:szCs w:val="32"/>
          <w:cs/>
        </w:rPr>
        <w:t>มากกว่ากัน</w:t>
      </w:r>
      <w:r w:rsidRPr="00EB2DE3">
        <w:rPr>
          <w:rFonts w:ascii="TH SarabunPSK" w:hAnsi="TH SarabunPSK" w:cs="TH SarabunPSK"/>
          <w:sz w:val="32"/>
          <w:szCs w:val="32"/>
        </w:rPr>
        <w:t xml:space="preserve">? </w:t>
      </w:r>
      <w:r w:rsidRPr="00EB2DE3">
        <w:rPr>
          <w:rFonts w:ascii="TH SarabunPSK" w:hAnsi="TH SarabunPSK" w:cs="TH SarabunPSK"/>
          <w:sz w:val="32"/>
          <w:szCs w:val="32"/>
          <w:cs/>
        </w:rPr>
        <w:t>และเป็นเพราะเหตุใด</w:t>
      </w:r>
      <w:r w:rsidRPr="00EB2DE3">
        <w:rPr>
          <w:rFonts w:ascii="TH SarabunPSK" w:hAnsi="TH SarabunPSK" w:cs="TH SarabunPSK"/>
          <w:sz w:val="32"/>
          <w:szCs w:val="32"/>
        </w:rPr>
        <w:t>?</w:t>
      </w:r>
    </w:p>
    <w:p w14:paraId="352CF6F2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1E86C895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5B5CDF3D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64772138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1196D5B1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610D1046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330E8269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38C2016C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05779656" w14:textId="6EA7DC79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6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คำนวณและวิเคราะห์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Linear Regression</w:t>
      </w:r>
    </w:p>
    <w:p w14:paraId="57CF0967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นวณหาค่าความชั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จุดตัดแก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c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496293" w:rsidRPr="00916084" w14:paraId="6A7F1014" w14:textId="77777777" w:rsidTr="001D286B">
        <w:tc>
          <w:tcPr>
            <w:tcW w:w="4675" w:type="dxa"/>
          </w:tcPr>
          <w:p w14:paraId="49D2EF89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  <w:cs/>
              </w:rPr>
              <w:t>ขนาด (ตร.ม.)</w:t>
            </w:r>
            <w:r w:rsidRPr="00496293"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</w:rPr>
              <w:t>, X</w:t>
            </w:r>
          </w:p>
        </w:tc>
        <w:tc>
          <w:tcPr>
            <w:tcW w:w="4675" w:type="dxa"/>
          </w:tcPr>
          <w:p w14:paraId="3C3C25B3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  <w:cs/>
              </w:rPr>
              <w:t>ราคา (ล้านบาท)</w:t>
            </w:r>
            <w:r w:rsidRPr="00496293"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</w:rPr>
              <w:t>, Y</w:t>
            </w:r>
          </w:p>
        </w:tc>
      </w:tr>
      <w:tr w:rsidR="00496293" w14:paraId="611E9BA0" w14:textId="77777777" w:rsidTr="001D286B">
        <w:tc>
          <w:tcPr>
            <w:tcW w:w="4675" w:type="dxa"/>
          </w:tcPr>
          <w:p w14:paraId="2798B71E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30</w:t>
            </w:r>
          </w:p>
        </w:tc>
        <w:tc>
          <w:tcPr>
            <w:tcW w:w="4675" w:type="dxa"/>
          </w:tcPr>
          <w:p w14:paraId="28B5CA4C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2.0</w:t>
            </w:r>
          </w:p>
        </w:tc>
      </w:tr>
      <w:tr w:rsidR="00496293" w14:paraId="4FED36A8" w14:textId="77777777" w:rsidTr="001D286B">
        <w:tc>
          <w:tcPr>
            <w:tcW w:w="4675" w:type="dxa"/>
          </w:tcPr>
          <w:p w14:paraId="6E45370B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50</w:t>
            </w:r>
          </w:p>
        </w:tc>
        <w:tc>
          <w:tcPr>
            <w:tcW w:w="4675" w:type="dxa"/>
          </w:tcPr>
          <w:p w14:paraId="705D8CBE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3.0</w:t>
            </w:r>
          </w:p>
        </w:tc>
      </w:tr>
      <w:tr w:rsidR="00496293" w14:paraId="73D9CCE4" w14:textId="77777777" w:rsidTr="001D286B">
        <w:tc>
          <w:tcPr>
            <w:tcW w:w="4675" w:type="dxa"/>
          </w:tcPr>
          <w:p w14:paraId="5A569895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80</w:t>
            </w:r>
          </w:p>
        </w:tc>
        <w:tc>
          <w:tcPr>
            <w:tcW w:w="4675" w:type="dxa"/>
          </w:tcPr>
          <w:p w14:paraId="472865E5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5.0</w:t>
            </w:r>
          </w:p>
        </w:tc>
      </w:tr>
    </w:tbl>
    <w:p w14:paraId="2B7733DB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นวณค่าที่จำเป็น:</w:t>
      </w:r>
    </w:p>
    <w:p w14:paraId="33158681" w14:textId="34D316C4" w:rsidR="00322C16" w:rsidRDefault="00496293" w:rsidP="00496293">
      <w:pPr>
        <w:numPr>
          <w:ilvl w:val="0"/>
          <w:numId w:val="3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n=3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begin"/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instrText xml:space="preserve"> INCLUDEPICTURE "" \* MERGEFORMATINET </w:instrTex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separate"/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end"/>
      </w:r>
    </w:p>
    <w:p w14:paraId="37B1695B" w14:textId="497132D4" w:rsidR="00322C16" w:rsidRPr="00322C16" w:rsidRDefault="00322C16" w:rsidP="00496293">
      <w:pPr>
        <w:numPr>
          <w:ilvl w:val="0"/>
          <w:numId w:val="3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22C16">
        <w:rPr>
          <w:position w:val="-14"/>
        </w:rPr>
        <w:object w:dxaOrig="2420" w:dyaOrig="400" w14:anchorId="6641116D">
          <v:shape id="_x0000_i1053" type="#_x0000_t75" style="width:121.4pt;height:20.1pt" o:ole="">
            <v:imagedata r:id="rId22" o:title=""/>
          </v:shape>
          <o:OLEObject Type="Embed" ProgID="Equation.DSMT4" ShapeID="_x0000_i1053" DrawAspect="Content" ObjectID="_1815048458" r:id="rId23"/>
        </w:object>
      </w:r>
    </w:p>
    <w:p w14:paraId="4747984B" w14:textId="236CF06B" w:rsidR="00322C16" w:rsidRPr="00322C16" w:rsidRDefault="00322C16" w:rsidP="00496293">
      <w:pPr>
        <w:numPr>
          <w:ilvl w:val="0"/>
          <w:numId w:val="3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22C16">
        <w:rPr>
          <w:position w:val="-14"/>
        </w:rPr>
        <w:object w:dxaOrig="2680" w:dyaOrig="400" w14:anchorId="1CD340A1">
          <v:shape id="_x0000_i1055" type="#_x0000_t75" style="width:133.95pt;height:20.1pt" o:ole="">
            <v:imagedata r:id="rId24" o:title=""/>
          </v:shape>
          <o:OLEObject Type="Embed" ProgID="Equation.DSMT4" ShapeID="_x0000_i1055" DrawAspect="Content" ObjectID="_1815048459" r:id="rId25"/>
        </w:object>
      </w:r>
    </w:p>
    <w:p w14:paraId="53D42AC9" w14:textId="6C45C5AD" w:rsidR="00322C16" w:rsidRPr="00322C16" w:rsidRDefault="00322C16" w:rsidP="00496293">
      <w:pPr>
        <w:numPr>
          <w:ilvl w:val="0"/>
          <w:numId w:val="3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22C16">
        <w:rPr>
          <w:position w:val="-14"/>
        </w:rPr>
        <w:object w:dxaOrig="6140" w:dyaOrig="400" w14:anchorId="0D7A4C65">
          <v:shape id="_x0000_i1058" type="#_x0000_t75" style="width:307.25pt;height:20.1pt" o:ole="">
            <v:imagedata r:id="rId26" o:title=""/>
          </v:shape>
          <o:OLEObject Type="Embed" ProgID="Equation.DSMT4" ShapeID="_x0000_i1058" DrawAspect="Content" ObjectID="_1815048460" r:id="rId27"/>
        </w:object>
      </w:r>
    </w:p>
    <w:p w14:paraId="4DB78536" w14:textId="54FE0430" w:rsidR="00322C16" w:rsidRDefault="000E5813" w:rsidP="00496293">
      <w:pPr>
        <w:numPr>
          <w:ilvl w:val="0"/>
          <w:numId w:val="3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22C16">
        <w:rPr>
          <w:position w:val="-14"/>
        </w:rPr>
        <w:object w:dxaOrig="4940" w:dyaOrig="400" w14:anchorId="147E4EAC">
          <v:shape id="_x0000_i1061" type="#_x0000_t75" style="width:247pt;height:20.1pt" o:ole="">
            <v:imagedata r:id="rId28" o:title=""/>
          </v:shape>
          <o:OLEObject Type="Embed" ProgID="Equation.DSMT4" ShapeID="_x0000_i1061" DrawAspect="Content" ObjectID="_1815048461" r:id="rId29"/>
        </w:object>
      </w:r>
    </w:p>
    <w:p w14:paraId="6A1E7929" w14:textId="77777777" w:rsidR="000E5813" w:rsidRDefault="00496293" w:rsidP="00322C16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22C16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ช้สูตรคำนวณความชัน (</w:t>
      </w:r>
      <w:r w:rsidRP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): </w:t>
      </w:r>
    </w:p>
    <w:p w14:paraId="5EF63793" w14:textId="7F158449" w:rsidR="000E5813" w:rsidRDefault="000E5813" w:rsidP="00322C16">
      <w:r w:rsidRPr="000E5813">
        <w:rPr>
          <w:position w:val="-40"/>
        </w:rPr>
        <w:object w:dxaOrig="2820" w:dyaOrig="880" w14:anchorId="125FCC2A">
          <v:shape id="_x0000_i1064" type="#_x0000_t75" style="width:140.65pt;height:44.35pt" o:ole="">
            <v:imagedata r:id="rId30" o:title=""/>
          </v:shape>
          <o:OLEObject Type="Embed" ProgID="Equation.DSMT4" ShapeID="_x0000_i1064" DrawAspect="Content" ObjectID="_1815048462" r:id="rId31"/>
        </w:object>
      </w:r>
    </w:p>
    <w:p w14:paraId="78D9413F" w14:textId="05D1CA0D" w:rsidR="000E5813" w:rsidRDefault="000E5813" w:rsidP="00322C16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0E5813">
        <w:rPr>
          <w:position w:val="-36"/>
        </w:rPr>
        <w:object w:dxaOrig="5679" w:dyaOrig="780" w14:anchorId="41A919A1">
          <v:shape id="_x0000_i1067" type="#_x0000_t75" style="width:283.8pt;height:39.35pt" o:ole="">
            <v:imagedata r:id="rId32" o:title=""/>
          </v:shape>
          <o:OLEObject Type="Embed" ProgID="Equation.DSMT4" ShapeID="_x0000_i1067" DrawAspect="Content" ObjectID="_1815048463" r:id="rId33"/>
        </w:object>
      </w:r>
    </w:p>
    <w:p w14:paraId="451766F0" w14:textId="5C4107D3" w:rsid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ช้สูตรคำนวณจุดตัดแก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c): </w:t>
      </w:r>
    </w:p>
    <w:p w14:paraId="3D9E9277" w14:textId="24A093FD" w:rsidR="000E5813" w:rsidRDefault="000E5813" w:rsidP="00496293">
      <w:r w:rsidRPr="000E5813">
        <w:rPr>
          <w:position w:val="-24"/>
        </w:rPr>
        <w:object w:dxaOrig="1500" w:dyaOrig="680" w14:anchorId="49FF35F9">
          <v:shape id="_x0000_i1070" type="#_x0000_t75" style="width:75.35pt;height:34.35pt" o:ole="">
            <v:imagedata r:id="rId34" o:title=""/>
          </v:shape>
          <o:OLEObject Type="Embed" ProgID="Equation.DSMT4" ShapeID="_x0000_i1070" DrawAspect="Content" ObjectID="_1815048464" r:id="rId35"/>
        </w:object>
      </w:r>
    </w:p>
    <w:p w14:paraId="313466B7" w14:textId="6606DE39" w:rsidR="000E5813" w:rsidRDefault="000E5813" w:rsidP="00496293">
      <w:r w:rsidRPr="000E5813">
        <w:rPr>
          <w:position w:val="-24"/>
        </w:rPr>
        <w:object w:dxaOrig="1400" w:dyaOrig="680" w14:anchorId="42555153">
          <v:shape id="_x0000_i1073" type="#_x0000_t75" style="width:70.35pt;height:34.35pt" o:ole="">
            <v:imagedata r:id="rId36" o:title=""/>
          </v:shape>
          <o:OLEObject Type="Embed" ProgID="Equation.DSMT4" ShapeID="_x0000_i1073" DrawAspect="Content" ObjectID="_1815048465" r:id="rId37"/>
        </w:object>
      </w:r>
    </w:p>
    <w:p w14:paraId="2DAC16D8" w14:textId="53FABCF7" w:rsidR="000E5813" w:rsidRDefault="00317332" w:rsidP="00496293">
      <w:r w:rsidRPr="00317332">
        <w:rPr>
          <w:position w:val="-10"/>
        </w:rPr>
        <w:object w:dxaOrig="1080" w:dyaOrig="380" w14:anchorId="3DF535C9">
          <v:shape id="_x0000_i1076" type="#_x0000_t75" style="width:54.4pt;height:19.25pt" o:ole="">
            <v:imagedata r:id="rId38" o:title=""/>
          </v:shape>
          <o:OLEObject Type="Embed" ProgID="Equation.DSMT4" ShapeID="_x0000_i1076" DrawAspect="Content" ObjectID="_1815048466" r:id="rId39"/>
        </w:object>
      </w:r>
    </w:p>
    <w:p w14:paraId="241B7A8C" w14:textId="4F75E009" w:rsidR="00317332" w:rsidRPr="00496293" w:rsidRDefault="00317332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17332">
        <w:rPr>
          <w:position w:val="-24"/>
        </w:rPr>
        <w:object w:dxaOrig="7339" w:dyaOrig="620" w14:anchorId="4D3907D4">
          <v:shape id="_x0000_i1079" type="#_x0000_t75" style="width:366.7pt;height:31pt" o:ole="">
            <v:imagedata r:id="rId40" o:title=""/>
          </v:shape>
          <o:OLEObject Type="Embed" ProgID="Equation.DSMT4" ShapeID="_x0000_i1079" DrawAspect="Content" ObjectID="_1815048467" r:id="rId41"/>
        </w:object>
      </w:r>
    </w:p>
    <w:p w14:paraId="2DD4E0D4" w14:textId="312195DB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>คำตอ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ามชั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m) ≈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0.0605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 จุดตัดแก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c) ≈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0.106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begin"/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instrText xml:space="preserve"> INCLUDEPICTURE "" \* MERGEFORMATINET </w:instrTex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separate"/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end"/>
      </w:r>
    </w:p>
    <w:p w14:paraId="5AC1DE1C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2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ขียนสมการเส้นตรงและทำนายราคา</w:t>
      </w:r>
    </w:p>
    <w:p w14:paraId="5A72C1BF" w14:textId="0D55A664" w:rsidR="00496293" w:rsidRPr="00496293" w:rsidRDefault="00496293" w:rsidP="00496293">
      <w:pPr>
        <w:numPr>
          <w:ilvl w:val="0"/>
          <w:numId w:val="3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มการเส้นตรง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y=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0.0605x+0.106</w:t>
      </w:r>
      <w:r w:rsidR="00317332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</w:p>
    <w:p w14:paraId="7F7F939A" w14:textId="77777777" w:rsidR="00496293" w:rsidRPr="00496293" w:rsidRDefault="00496293" w:rsidP="00496293">
      <w:pPr>
        <w:numPr>
          <w:ilvl w:val="0"/>
          <w:numId w:val="3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ราคาคอนโดขนา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60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ตร.ม.:</w:t>
      </w:r>
    </w:p>
    <w:p w14:paraId="5C4E6544" w14:textId="77777777" w:rsidR="00496293" w:rsidRPr="00496293" w:rsidRDefault="00496293" w:rsidP="00496293">
      <w:pPr>
        <w:numPr>
          <w:ilvl w:val="1"/>
          <w:numId w:val="3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ทนค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x=60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ลงในสมการ</w:t>
      </w:r>
    </w:p>
    <w:p w14:paraId="468FD851" w14:textId="4ED4D7C2" w:rsidR="00496293" w:rsidRPr="00496293" w:rsidRDefault="00496293" w:rsidP="00496293">
      <w:pPr>
        <w:numPr>
          <w:ilvl w:val="1"/>
          <w:numId w:val="3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y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0.0605(</w:t>
      </w:r>
      <w:proofErr w:type="gramStart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60)+</w:t>
      </w:r>
      <w:proofErr w:type="gramEnd"/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0.106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3.63+0.106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3.736</w:t>
      </w:r>
      <w:r w:rsidR="00317332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</w:p>
    <w:p w14:paraId="176A6382" w14:textId="77777777" w:rsidR="00496293" w:rsidRPr="00496293" w:rsidRDefault="00496293" w:rsidP="00496293">
      <w:pPr>
        <w:numPr>
          <w:ilvl w:val="0"/>
          <w:numId w:val="3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ทำนาย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ราคาคอนโดขนา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60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ตร.ม. คือประมาณ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3.736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ล้านบาท</w:t>
      </w:r>
    </w:p>
    <w:p w14:paraId="67784206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3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นี้มีแนวโน้มที่จะ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High 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หรื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High Variance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ากกว่ากัน</w:t>
      </w:r>
    </w:p>
    <w:p w14:paraId="0B89CB2E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Linear Regres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ี่สร้างขึ้นนี้มีแนวโน้มที่จะมี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High 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ากกว่า</w:t>
      </w:r>
    </w:p>
    <w:p w14:paraId="404465DF" w14:textId="77777777" w:rsidR="00496293" w:rsidRPr="00496293" w:rsidRDefault="00496293" w:rsidP="00496293">
      <w:pPr>
        <w:numPr>
          <w:ilvl w:val="0"/>
          <w:numId w:val="3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</w:p>
    <w:p w14:paraId="1B0504C4" w14:textId="77777777" w:rsidR="00496293" w:rsidRPr="00496293" w:rsidRDefault="00496293" w:rsidP="00496293">
      <w:pPr>
        <w:numPr>
          <w:ilvl w:val="1"/>
          <w:numId w:val="3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ามเรียบง่ายของแบบจำลอง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บบจำลองเส้นตรง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Linear Regressio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ป็นแบบจำลองที่เรียบง่ายและมีข้อสันนิษฐานที่ตายตัวว่าความสัมพันธ์ระหว่างขนาดและราคาเป็นเส้นตรง ซึ่งในความเป็นจริงตลาดอสังหาริมทรัพย์มีความซับซ้อนกว่านั้นมาก</w:t>
      </w:r>
    </w:p>
    <w:p w14:paraId="2A948422" w14:textId="77777777" w:rsidR="00496293" w:rsidRPr="00496293" w:rsidRDefault="00496293" w:rsidP="00496293">
      <w:pPr>
        <w:numPr>
          <w:ilvl w:val="1"/>
          <w:numId w:val="3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้อมูลน้อยเกินไป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สร้างแบบจำลองจากจุดข้อมูลเพีย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3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ุด ไม่เพียงพอที่จะจับแนวโน้มที่แท้จริงได้ ทำให้แบบจำลองมีแนวโน้มเป็น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Underfitting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ซึ่งเป็นลักษณะเด่นของแบบจำลองที่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High 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ือ ไม่สามารถเรียนรู้ความซับซ้อนของข้อมูลได้อย่างเพียงพอ</w:t>
      </w:r>
    </w:p>
    <w:p w14:paraId="3F82CC15" w14:textId="77777777" w:rsidR="00496293" w:rsidRPr="005610F5" w:rsidRDefault="00496293" w:rsidP="00EB2DE3">
      <w:pPr>
        <w:rPr>
          <w:rFonts w:ascii="TH SarabunPSK" w:hAnsi="TH SarabunPSK" w:cs="TH SarabunPSK"/>
          <w:sz w:val="32"/>
          <w:szCs w:val="32"/>
        </w:rPr>
      </w:pPr>
    </w:p>
    <w:sectPr w:rsidR="00496293" w:rsidRPr="005610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34557E"/>
    <w:multiLevelType w:val="multilevel"/>
    <w:tmpl w:val="087A96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E5A419A"/>
    <w:multiLevelType w:val="multilevel"/>
    <w:tmpl w:val="C8C26F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26611FB"/>
    <w:multiLevelType w:val="multilevel"/>
    <w:tmpl w:val="1820C9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8325FAD"/>
    <w:multiLevelType w:val="multilevel"/>
    <w:tmpl w:val="67A0F2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1446107"/>
    <w:multiLevelType w:val="multilevel"/>
    <w:tmpl w:val="409C17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63742B2"/>
    <w:multiLevelType w:val="multilevel"/>
    <w:tmpl w:val="C56C4C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6926A62"/>
    <w:multiLevelType w:val="multilevel"/>
    <w:tmpl w:val="0122CF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CCB131F"/>
    <w:multiLevelType w:val="multilevel"/>
    <w:tmpl w:val="9B3CDF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F5160EC"/>
    <w:multiLevelType w:val="multilevel"/>
    <w:tmpl w:val="06CAC5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7C11CD9"/>
    <w:multiLevelType w:val="multilevel"/>
    <w:tmpl w:val="E39688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92C0754"/>
    <w:multiLevelType w:val="multilevel"/>
    <w:tmpl w:val="C7D824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A226789"/>
    <w:multiLevelType w:val="hybridMultilevel"/>
    <w:tmpl w:val="681ECB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E54216"/>
    <w:multiLevelType w:val="multilevel"/>
    <w:tmpl w:val="23BE78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218536E"/>
    <w:multiLevelType w:val="multilevel"/>
    <w:tmpl w:val="F55C95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4901CF3"/>
    <w:multiLevelType w:val="multilevel"/>
    <w:tmpl w:val="AC781D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82913B1"/>
    <w:multiLevelType w:val="multilevel"/>
    <w:tmpl w:val="42341D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87C04D2"/>
    <w:multiLevelType w:val="multilevel"/>
    <w:tmpl w:val="42BCA1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AB36E8C"/>
    <w:multiLevelType w:val="multilevel"/>
    <w:tmpl w:val="8A2ADE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ABF5270"/>
    <w:multiLevelType w:val="multilevel"/>
    <w:tmpl w:val="920697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4AFC62CD"/>
    <w:multiLevelType w:val="multilevel"/>
    <w:tmpl w:val="1FF699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4DE21E8F"/>
    <w:multiLevelType w:val="multilevel"/>
    <w:tmpl w:val="1B865C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E364136"/>
    <w:multiLevelType w:val="multilevel"/>
    <w:tmpl w:val="0DA836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53A77110"/>
    <w:multiLevelType w:val="multilevel"/>
    <w:tmpl w:val="8E3050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3C57317"/>
    <w:multiLevelType w:val="multilevel"/>
    <w:tmpl w:val="F6A0EE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8E22FC2"/>
    <w:multiLevelType w:val="multilevel"/>
    <w:tmpl w:val="D1DEB5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647A673D"/>
    <w:multiLevelType w:val="multilevel"/>
    <w:tmpl w:val="D03E5B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76600A8"/>
    <w:multiLevelType w:val="multilevel"/>
    <w:tmpl w:val="93BC05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6A4F18EB"/>
    <w:multiLevelType w:val="multilevel"/>
    <w:tmpl w:val="3E7C6A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ACC64C5"/>
    <w:multiLevelType w:val="multilevel"/>
    <w:tmpl w:val="552AC2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704A0C30"/>
    <w:multiLevelType w:val="multilevel"/>
    <w:tmpl w:val="9318A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790E60F7"/>
    <w:multiLevelType w:val="multilevel"/>
    <w:tmpl w:val="699033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7C120154"/>
    <w:multiLevelType w:val="multilevel"/>
    <w:tmpl w:val="1E54C8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7F0B1811"/>
    <w:multiLevelType w:val="multilevel"/>
    <w:tmpl w:val="DC16B0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209873839">
    <w:abstractNumId w:val="6"/>
  </w:num>
  <w:num w:numId="2" w16cid:durableId="603728713">
    <w:abstractNumId w:val="14"/>
  </w:num>
  <w:num w:numId="3" w16cid:durableId="796460021">
    <w:abstractNumId w:val="16"/>
  </w:num>
  <w:num w:numId="4" w16cid:durableId="1664315378">
    <w:abstractNumId w:val="28"/>
  </w:num>
  <w:num w:numId="5" w16cid:durableId="1635215210">
    <w:abstractNumId w:val="25"/>
  </w:num>
  <w:num w:numId="6" w16cid:durableId="1960261539">
    <w:abstractNumId w:val="11"/>
  </w:num>
  <w:num w:numId="7" w16cid:durableId="1452361312">
    <w:abstractNumId w:val="5"/>
  </w:num>
  <w:num w:numId="8" w16cid:durableId="934558092">
    <w:abstractNumId w:val="13"/>
  </w:num>
  <w:num w:numId="9" w16cid:durableId="635571376">
    <w:abstractNumId w:val="4"/>
  </w:num>
  <w:num w:numId="10" w16cid:durableId="1468089457">
    <w:abstractNumId w:val="27"/>
  </w:num>
  <w:num w:numId="11" w16cid:durableId="556168061">
    <w:abstractNumId w:val="30"/>
  </w:num>
  <w:num w:numId="12" w16cid:durableId="1165246313">
    <w:abstractNumId w:val="17"/>
  </w:num>
  <w:num w:numId="13" w16cid:durableId="433208043">
    <w:abstractNumId w:val="32"/>
  </w:num>
  <w:num w:numId="14" w16cid:durableId="404423518">
    <w:abstractNumId w:val="1"/>
  </w:num>
  <w:num w:numId="15" w16cid:durableId="769937962">
    <w:abstractNumId w:val="18"/>
  </w:num>
  <w:num w:numId="16" w16cid:durableId="1924221756">
    <w:abstractNumId w:val="26"/>
  </w:num>
  <w:num w:numId="17" w16cid:durableId="1139423572">
    <w:abstractNumId w:val="0"/>
  </w:num>
  <w:num w:numId="18" w16cid:durableId="1648243804">
    <w:abstractNumId w:val="3"/>
  </w:num>
  <w:num w:numId="19" w16cid:durableId="1604608197">
    <w:abstractNumId w:val="15"/>
  </w:num>
  <w:num w:numId="20" w16cid:durableId="505170624">
    <w:abstractNumId w:val="9"/>
  </w:num>
  <w:num w:numId="21" w16cid:durableId="892497775">
    <w:abstractNumId w:val="20"/>
  </w:num>
  <w:num w:numId="22" w16cid:durableId="1185435159">
    <w:abstractNumId w:val="21"/>
  </w:num>
  <w:num w:numId="23" w16cid:durableId="182329411">
    <w:abstractNumId w:val="31"/>
  </w:num>
  <w:num w:numId="24" w16cid:durableId="1073241519">
    <w:abstractNumId w:val="7"/>
  </w:num>
  <w:num w:numId="25" w16cid:durableId="1987589254">
    <w:abstractNumId w:val="12"/>
  </w:num>
  <w:num w:numId="26" w16cid:durableId="1553886191">
    <w:abstractNumId w:val="12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27" w16cid:durableId="1062410730">
    <w:abstractNumId w:val="24"/>
  </w:num>
  <w:num w:numId="28" w16cid:durableId="822501586">
    <w:abstractNumId w:val="23"/>
  </w:num>
  <w:num w:numId="29" w16cid:durableId="1687167674">
    <w:abstractNumId w:val="8"/>
  </w:num>
  <w:num w:numId="30" w16cid:durableId="2088570722">
    <w:abstractNumId w:val="29"/>
  </w:num>
  <w:num w:numId="31" w16cid:durableId="602879226">
    <w:abstractNumId w:val="22"/>
  </w:num>
  <w:num w:numId="32" w16cid:durableId="1361202691">
    <w:abstractNumId w:val="19"/>
  </w:num>
  <w:num w:numId="33" w16cid:durableId="1912501684">
    <w:abstractNumId w:val="2"/>
  </w:num>
  <w:num w:numId="34" w16cid:durableId="101425900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10F5"/>
    <w:rsid w:val="000E5813"/>
    <w:rsid w:val="00317332"/>
    <w:rsid w:val="00322C16"/>
    <w:rsid w:val="00334DA1"/>
    <w:rsid w:val="00450640"/>
    <w:rsid w:val="00496293"/>
    <w:rsid w:val="005610F5"/>
    <w:rsid w:val="006E734D"/>
    <w:rsid w:val="006E77A2"/>
    <w:rsid w:val="00701876"/>
    <w:rsid w:val="007C47EB"/>
    <w:rsid w:val="00916084"/>
    <w:rsid w:val="009E203D"/>
    <w:rsid w:val="009E7DFE"/>
    <w:rsid w:val="00A07877"/>
    <w:rsid w:val="00EB2DE3"/>
    <w:rsid w:val="00FC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3DA727"/>
  <w15:chartTrackingRefBased/>
  <w15:docId w15:val="{17137A3D-0BD8-4493-9149-178513147A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610F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610F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610F5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610F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610F5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610F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610F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610F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610F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5610F5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5610F5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5610F5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5610F5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5610F5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5610F5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5610F5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5610F5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5610F5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5610F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5610F5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5610F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5610F5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5610F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5610F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5610F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5610F5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5610F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5610F5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5610F5"/>
    <w:rPr>
      <w:b/>
      <w:bCs/>
      <w:smallCaps/>
      <w:color w:val="2F5496" w:themeColor="accent1" w:themeShade="BF"/>
      <w:spacing w:val="5"/>
    </w:rPr>
  </w:style>
  <w:style w:type="table" w:styleId="ae">
    <w:name w:val="Table Grid"/>
    <w:basedOn w:val="a1"/>
    <w:uiPriority w:val="39"/>
    <w:rsid w:val="005610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4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25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32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3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9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38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36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72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4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65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5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8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4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83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55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14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9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5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2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8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6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2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1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7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3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1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9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8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58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59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0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42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2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54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1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19</Pages>
  <Words>2347</Words>
  <Characters>13384</Characters>
  <Application>Microsoft Office Word</Application>
  <DocSecurity>0</DocSecurity>
  <Lines>111</Lines>
  <Paragraphs>3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Rajamangala University of Technology Lanna</Company>
  <LinksUpToDate>false</LinksUpToDate>
  <CharactersWithSpaces>15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7</cp:revision>
  <dcterms:created xsi:type="dcterms:W3CDTF">2025-07-26T04:27:00Z</dcterms:created>
  <dcterms:modified xsi:type="dcterms:W3CDTF">2025-07-26T08:20:00Z</dcterms:modified>
</cp:coreProperties>
</file>